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2021" w:rsidRDefault="00813BF6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1813810</wp:posOffset>
                </wp:positionH>
                <wp:positionV relativeFrom="paragraph">
                  <wp:posOffset>284813</wp:posOffset>
                </wp:positionV>
                <wp:extent cx="473277" cy="1638300"/>
                <wp:effectExtent l="0" t="0" r="22225" b="19050"/>
                <wp:wrapNone/>
                <wp:docPr id="2" name="Freeform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3277" cy="1638300"/>
                        </a:xfrm>
                        <a:custGeom>
                          <a:avLst/>
                          <a:gdLst>
                            <a:gd name="connsiteX0" fmla="*/ 206577 w 473277"/>
                            <a:gd name="connsiteY0" fmla="*/ 22225 h 1638300"/>
                            <a:gd name="connsiteX1" fmla="*/ 187527 w 473277"/>
                            <a:gd name="connsiteY1" fmla="*/ 47625 h 1638300"/>
                            <a:gd name="connsiteX2" fmla="*/ 178002 w 473277"/>
                            <a:gd name="connsiteY2" fmla="*/ 66675 h 1638300"/>
                            <a:gd name="connsiteX3" fmla="*/ 168477 w 473277"/>
                            <a:gd name="connsiteY3" fmla="*/ 76200 h 1638300"/>
                            <a:gd name="connsiteX4" fmla="*/ 165302 w 473277"/>
                            <a:gd name="connsiteY4" fmla="*/ 85725 h 1638300"/>
                            <a:gd name="connsiteX5" fmla="*/ 155777 w 473277"/>
                            <a:gd name="connsiteY5" fmla="*/ 92075 h 1638300"/>
                            <a:gd name="connsiteX6" fmla="*/ 146252 w 473277"/>
                            <a:gd name="connsiteY6" fmla="*/ 101600 h 1638300"/>
                            <a:gd name="connsiteX7" fmla="*/ 130377 w 473277"/>
                            <a:gd name="connsiteY7" fmla="*/ 117475 h 1638300"/>
                            <a:gd name="connsiteX8" fmla="*/ 117677 w 473277"/>
                            <a:gd name="connsiteY8" fmla="*/ 136525 h 1638300"/>
                            <a:gd name="connsiteX9" fmla="*/ 114502 w 473277"/>
                            <a:gd name="connsiteY9" fmla="*/ 146050 h 1638300"/>
                            <a:gd name="connsiteX10" fmla="*/ 108152 w 473277"/>
                            <a:gd name="connsiteY10" fmla="*/ 155575 h 1638300"/>
                            <a:gd name="connsiteX11" fmla="*/ 101802 w 473277"/>
                            <a:gd name="connsiteY11" fmla="*/ 174625 h 1638300"/>
                            <a:gd name="connsiteX12" fmla="*/ 98627 w 473277"/>
                            <a:gd name="connsiteY12" fmla="*/ 184150 h 1638300"/>
                            <a:gd name="connsiteX13" fmla="*/ 92277 w 473277"/>
                            <a:gd name="connsiteY13" fmla="*/ 193675 h 1638300"/>
                            <a:gd name="connsiteX14" fmla="*/ 85927 w 473277"/>
                            <a:gd name="connsiteY14" fmla="*/ 212725 h 1638300"/>
                            <a:gd name="connsiteX15" fmla="*/ 82752 w 473277"/>
                            <a:gd name="connsiteY15" fmla="*/ 222250 h 1638300"/>
                            <a:gd name="connsiteX16" fmla="*/ 79577 w 473277"/>
                            <a:gd name="connsiteY16" fmla="*/ 231775 h 1638300"/>
                            <a:gd name="connsiteX17" fmla="*/ 76402 w 473277"/>
                            <a:gd name="connsiteY17" fmla="*/ 400050 h 1638300"/>
                            <a:gd name="connsiteX18" fmla="*/ 73227 w 473277"/>
                            <a:gd name="connsiteY18" fmla="*/ 466725 h 1638300"/>
                            <a:gd name="connsiteX19" fmla="*/ 79577 w 473277"/>
                            <a:gd name="connsiteY19" fmla="*/ 539750 h 1638300"/>
                            <a:gd name="connsiteX20" fmla="*/ 82752 w 473277"/>
                            <a:gd name="connsiteY20" fmla="*/ 549275 h 1638300"/>
                            <a:gd name="connsiteX21" fmla="*/ 92277 w 473277"/>
                            <a:gd name="connsiteY21" fmla="*/ 558800 h 1638300"/>
                            <a:gd name="connsiteX22" fmla="*/ 95452 w 473277"/>
                            <a:gd name="connsiteY22" fmla="*/ 574675 h 1638300"/>
                            <a:gd name="connsiteX23" fmla="*/ 101802 w 473277"/>
                            <a:gd name="connsiteY23" fmla="*/ 593725 h 1638300"/>
                            <a:gd name="connsiteX24" fmla="*/ 98627 w 473277"/>
                            <a:gd name="connsiteY24" fmla="*/ 628650 h 1638300"/>
                            <a:gd name="connsiteX25" fmla="*/ 85927 w 473277"/>
                            <a:gd name="connsiteY25" fmla="*/ 647700 h 1638300"/>
                            <a:gd name="connsiteX26" fmla="*/ 70052 w 473277"/>
                            <a:gd name="connsiteY26" fmla="*/ 666750 h 1638300"/>
                            <a:gd name="connsiteX27" fmla="*/ 60527 w 473277"/>
                            <a:gd name="connsiteY27" fmla="*/ 698500 h 1638300"/>
                            <a:gd name="connsiteX28" fmla="*/ 57352 w 473277"/>
                            <a:gd name="connsiteY28" fmla="*/ 708025 h 1638300"/>
                            <a:gd name="connsiteX29" fmla="*/ 38302 w 473277"/>
                            <a:gd name="connsiteY29" fmla="*/ 730250 h 1638300"/>
                            <a:gd name="connsiteX30" fmla="*/ 31952 w 473277"/>
                            <a:gd name="connsiteY30" fmla="*/ 739775 h 1638300"/>
                            <a:gd name="connsiteX31" fmla="*/ 28777 w 473277"/>
                            <a:gd name="connsiteY31" fmla="*/ 749300 h 1638300"/>
                            <a:gd name="connsiteX32" fmla="*/ 19252 w 473277"/>
                            <a:gd name="connsiteY32" fmla="*/ 758825 h 1638300"/>
                            <a:gd name="connsiteX33" fmla="*/ 6552 w 473277"/>
                            <a:gd name="connsiteY33" fmla="*/ 796925 h 1638300"/>
                            <a:gd name="connsiteX34" fmla="*/ 3377 w 473277"/>
                            <a:gd name="connsiteY34" fmla="*/ 809625 h 1638300"/>
                            <a:gd name="connsiteX35" fmla="*/ 3377 w 473277"/>
                            <a:gd name="connsiteY35" fmla="*/ 958850 h 1638300"/>
                            <a:gd name="connsiteX36" fmla="*/ 6552 w 473277"/>
                            <a:gd name="connsiteY36" fmla="*/ 968375 h 1638300"/>
                            <a:gd name="connsiteX37" fmla="*/ 12902 w 473277"/>
                            <a:gd name="connsiteY37" fmla="*/ 1000125 h 1638300"/>
                            <a:gd name="connsiteX38" fmla="*/ 19252 w 473277"/>
                            <a:gd name="connsiteY38" fmla="*/ 1069975 h 1638300"/>
                            <a:gd name="connsiteX39" fmla="*/ 22427 w 473277"/>
                            <a:gd name="connsiteY39" fmla="*/ 1209675 h 1638300"/>
                            <a:gd name="connsiteX40" fmla="*/ 28777 w 473277"/>
                            <a:gd name="connsiteY40" fmla="*/ 1228725 h 1638300"/>
                            <a:gd name="connsiteX41" fmla="*/ 38302 w 473277"/>
                            <a:gd name="connsiteY41" fmla="*/ 1260475 h 1638300"/>
                            <a:gd name="connsiteX42" fmla="*/ 41477 w 473277"/>
                            <a:gd name="connsiteY42" fmla="*/ 1285875 h 1638300"/>
                            <a:gd name="connsiteX43" fmla="*/ 47827 w 473277"/>
                            <a:gd name="connsiteY43" fmla="*/ 1339850 h 1638300"/>
                            <a:gd name="connsiteX44" fmla="*/ 54177 w 473277"/>
                            <a:gd name="connsiteY44" fmla="*/ 1412875 h 1638300"/>
                            <a:gd name="connsiteX45" fmla="*/ 57352 w 473277"/>
                            <a:gd name="connsiteY45" fmla="*/ 1422400 h 1638300"/>
                            <a:gd name="connsiteX46" fmla="*/ 60527 w 473277"/>
                            <a:gd name="connsiteY46" fmla="*/ 1435100 h 1638300"/>
                            <a:gd name="connsiteX47" fmla="*/ 66877 w 473277"/>
                            <a:gd name="connsiteY47" fmla="*/ 1454150 h 1638300"/>
                            <a:gd name="connsiteX48" fmla="*/ 70052 w 473277"/>
                            <a:gd name="connsiteY48" fmla="*/ 1463675 h 1638300"/>
                            <a:gd name="connsiteX49" fmla="*/ 73227 w 473277"/>
                            <a:gd name="connsiteY49" fmla="*/ 1479550 h 1638300"/>
                            <a:gd name="connsiteX50" fmla="*/ 85927 w 473277"/>
                            <a:gd name="connsiteY50" fmla="*/ 1498600 h 1638300"/>
                            <a:gd name="connsiteX51" fmla="*/ 92277 w 473277"/>
                            <a:gd name="connsiteY51" fmla="*/ 1524000 h 1638300"/>
                            <a:gd name="connsiteX52" fmla="*/ 95452 w 473277"/>
                            <a:gd name="connsiteY52" fmla="*/ 1593850 h 1638300"/>
                            <a:gd name="connsiteX53" fmla="*/ 104977 w 473277"/>
                            <a:gd name="connsiteY53" fmla="*/ 1603375 h 1638300"/>
                            <a:gd name="connsiteX54" fmla="*/ 124027 w 473277"/>
                            <a:gd name="connsiteY54" fmla="*/ 1609725 h 1638300"/>
                            <a:gd name="connsiteX55" fmla="*/ 133552 w 473277"/>
                            <a:gd name="connsiteY55" fmla="*/ 1616075 h 1638300"/>
                            <a:gd name="connsiteX56" fmla="*/ 143077 w 473277"/>
                            <a:gd name="connsiteY56" fmla="*/ 1619250 h 1638300"/>
                            <a:gd name="connsiteX57" fmla="*/ 152602 w 473277"/>
                            <a:gd name="connsiteY57" fmla="*/ 1628775 h 1638300"/>
                            <a:gd name="connsiteX58" fmla="*/ 184352 w 473277"/>
                            <a:gd name="connsiteY58" fmla="*/ 1638300 h 1638300"/>
                            <a:gd name="connsiteX59" fmla="*/ 235152 w 473277"/>
                            <a:gd name="connsiteY59" fmla="*/ 1635125 h 1638300"/>
                            <a:gd name="connsiteX60" fmla="*/ 254202 w 473277"/>
                            <a:gd name="connsiteY60" fmla="*/ 1628775 h 1638300"/>
                            <a:gd name="connsiteX61" fmla="*/ 263727 w 473277"/>
                            <a:gd name="connsiteY61" fmla="*/ 1619250 h 1638300"/>
                            <a:gd name="connsiteX62" fmla="*/ 282777 w 473277"/>
                            <a:gd name="connsiteY62" fmla="*/ 1606550 h 1638300"/>
                            <a:gd name="connsiteX63" fmla="*/ 289127 w 473277"/>
                            <a:gd name="connsiteY63" fmla="*/ 1593850 h 1638300"/>
                            <a:gd name="connsiteX64" fmla="*/ 298652 w 473277"/>
                            <a:gd name="connsiteY64" fmla="*/ 1587500 h 1638300"/>
                            <a:gd name="connsiteX65" fmla="*/ 308177 w 473277"/>
                            <a:gd name="connsiteY65" fmla="*/ 1577975 h 1638300"/>
                            <a:gd name="connsiteX66" fmla="*/ 320877 w 473277"/>
                            <a:gd name="connsiteY66" fmla="*/ 1558925 h 1638300"/>
                            <a:gd name="connsiteX67" fmla="*/ 327227 w 473277"/>
                            <a:gd name="connsiteY67" fmla="*/ 1549400 h 1638300"/>
                            <a:gd name="connsiteX68" fmla="*/ 333577 w 473277"/>
                            <a:gd name="connsiteY68" fmla="*/ 1539875 h 1638300"/>
                            <a:gd name="connsiteX69" fmla="*/ 336752 w 473277"/>
                            <a:gd name="connsiteY69" fmla="*/ 1530350 h 1638300"/>
                            <a:gd name="connsiteX70" fmla="*/ 343102 w 473277"/>
                            <a:gd name="connsiteY70" fmla="*/ 1517650 h 1638300"/>
                            <a:gd name="connsiteX71" fmla="*/ 352627 w 473277"/>
                            <a:gd name="connsiteY71" fmla="*/ 1485900 h 1638300"/>
                            <a:gd name="connsiteX72" fmla="*/ 358977 w 473277"/>
                            <a:gd name="connsiteY72" fmla="*/ 1476375 h 1638300"/>
                            <a:gd name="connsiteX73" fmla="*/ 365327 w 473277"/>
                            <a:gd name="connsiteY73" fmla="*/ 1352550 h 1638300"/>
                            <a:gd name="connsiteX74" fmla="*/ 368502 w 473277"/>
                            <a:gd name="connsiteY74" fmla="*/ 1327150 h 1638300"/>
                            <a:gd name="connsiteX75" fmla="*/ 371677 w 473277"/>
                            <a:gd name="connsiteY75" fmla="*/ 1298575 h 1638300"/>
                            <a:gd name="connsiteX76" fmla="*/ 378027 w 473277"/>
                            <a:gd name="connsiteY76" fmla="*/ 1250950 h 1638300"/>
                            <a:gd name="connsiteX77" fmla="*/ 381202 w 473277"/>
                            <a:gd name="connsiteY77" fmla="*/ 1190625 h 1638300"/>
                            <a:gd name="connsiteX78" fmla="*/ 384377 w 473277"/>
                            <a:gd name="connsiteY78" fmla="*/ 1162050 h 1638300"/>
                            <a:gd name="connsiteX79" fmla="*/ 387552 w 473277"/>
                            <a:gd name="connsiteY79" fmla="*/ 1047750 h 1638300"/>
                            <a:gd name="connsiteX80" fmla="*/ 390727 w 473277"/>
                            <a:gd name="connsiteY80" fmla="*/ 1038225 h 1638300"/>
                            <a:gd name="connsiteX81" fmla="*/ 400252 w 473277"/>
                            <a:gd name="connsiteY81" fmla="*/ 1006475 h 1638300"/>
                            <a:gd name="connsiteX82" fmla="*/ 403427 w 473277"/>
                            <a:gd name="connsiteY82" fmla="*/ 965200 h 1638300"/>
                            <a:gd name="connsiteX83" fmla="*/ 409777 w 473277"/>
                            <a:gd name="connsiteY83" fmla="*/ 946150 h 1638300"/>
                            <a:gd name="connsiteX84" fmla="*/ 422477 w 473277"/>
                            <a:gd name="connsiteY84" fmla="*/ 908050 h 1638300"/>
                            <a:gd name="connsiteX85" fmla="*/ 432002 w 473277"/>
                            <a:gd name="connsiteY85" fmla="*/ 860425 h 1638300"/>
                            <a:gd name="connsiteX86" fmla="*/ 438352 w 473277"/>
                            <a:gd name="connsiteY86" fmla="*/ 850900 h 1638300"/>
                            <a:gd name="connsiteX87" fmla="*/ 441527 w 473277"/>
                            <a:gd name="connsiteY87" fmla="*/ 838200 h 1638300"/>
                            <a:gd name="connsiteX88" fmla="*/ 447877 w 473277"/>
                            <a:gd name="connsiteY88" fmla="*/ 819150 h 1638300"/>
                            <a:gd name="connsiteX89" fmla="*/ 451052 w 473277"/>
                            <a:gd name="connsiteY89" fmla="*/ 796925 h 1638300"/>
                            <a:gd name="connsiteX90" fmla="*/ 457402 w 473277"/>
                            <a:gd name="connsiteY90" fmla="*/ 774700 h 1638300"/>
                            <a:gd name="connsiteX91" fmla="*/ 460577 w 473277"/>
                            <a:gd name="connsiteY91" fmla="*/ 733425 h 1638300"/>
                            <a:gd name="connsiteX92" fmla="*/ 473277 w 473277"/>
                            <a:gd name="connsiteY92" fmla="*/ 666750 h 1638300"/>
                            <a:gd name="connsiteX93" fmla="*/ 470102 w 473277"/>
                            <a:gd name="connsiteY93" fmla="*/ 434975 h 1638300"/>
                            <a:gd name="connsiteX94" fmla="*/ 466927 w 473277"/>
                            <a:gd name="connsiteY94" fmla="*/ 419100 h 1638300"/>
                            <a:gd name="connsiteX95" fmla="*/ 457402 w 473277"/>
                            <a:gd name="connsiteY95" fmla="*/ 400050 h 1638300"/>
                            <a:gd name="connsiteX96" fmla="*/ 454227 w 473277"/>
                            <a:gd name="connsiteY96" fmla="*/ 387350 h 1638300"/>
                            <a:gd name="connsiteX97" fmla="*/ 447877 w 473277"/>
                            <a:gd name="connsiteY97" fmla="*/ 368300 h 1638300"/>
                            <a:gd name="connsiteX98" fmla="*/ 444702 w 473277"/>
                            <a:gd name="connsiteY98" fmla="*/ 355600 h 1638300"/>
                            <a:gd name="connsiteX99" fmla="*/ 438352 w 473277"/>
                            <a:gd name="connsiteY99" fmla="*/ 339725 h 1638300"/>
                            <a:gd name="connsiteX100" fmla="*/ 432002 w 473277"/>
                            <a:gd name="connsiteY100" fmla="*/ 307975 h 1638300"/>
                            <a:gd name="connsiteX101" fmla="*/ 428827 w 473277"/>
                            <a:gd name="connsiteY101" fmla="*/ 298450 h 1638300"/>
                            <a:gd name="connsiteX102" fmla="*/ 425652 w 473277"/>
                            <a:gd name="connsiteY102" fmla="*/ 269875 h 1638300"/>
                            <a:gd name="connsiteX103" fmla="*/ 422477 w 473277"/>
                            <a:gd name="connsiteY103" fmla="*/ 260350 h 1638300"/>
                            <a:gd name="connsiteX104" fmla="*/ 416127 w 473277"/>
                            <a:gd name="connsiteY104" fmla="*/ 206375 h 1638300"/>
                            <a:gd name="connsiteX105" fmla="*/ 412952 w 473277"/>
                            <a:gd name="connsiteY105" fmla="*/ 196850 h 1638300"/>
                            <a:gd name="connsiteX106" fmla="*/ 409777 w 473277"/>
                            <a:gd name="connsiteY106" fmla="*/ 177800 h 1638300"/>
                            <a:gd name="connsiteX107" fmla="*/ 406602 w 473277"/>
                            <a:gd name="connsiteY107" fmla="*/ 165100 h 1638300"/>
                            <a:gd name="connsiteX108" fmla="*/ 400252 w 473277"/>
                            <a:gd name="connsiteY108" fmla="*/ 133350 h 1638300"/>
                            <a:gd name="connsiteX109" fmla="*/ 393902 w 473277"/>
                            <a:gd name="connsiteY109" fmla="*/ 95250 h 1638300"/>
                            <a:gd name="connsiteX110" fmla="*/ 390727 w 473277"/>
                            <a:gd name="connsiteY110" fmla="*/ 85725 h 1638300"/>
                            <a:gd name="connsiteX111" fmla="*/ 387552 w 473277"/>
                            <a:gd name="connsiteY111" fmla="*/ 69850 h 1638300"/>
                            <a:gd name="connsiteX112" fmla="*/ 381202 w 473277"/>
                            <a:gd name="connsiteY112" fmla="*/ 57150 h 1638300"/>
                            <a:gd name="connsiteX113" fmla="*/ 378027 w 473277"/>
                            <a:gd name="connsiteY113" fmla="*/ 47625 h 1638300"/>
                            <a:gd name="connsiteX114" fmla="*/ 365327 w 473277"/>
                            <a:gd name="connsiteY114" fmla="*/ 28575 h 1638300"/>
                            <a:gd name="connsiteX115" fmla="*/ 352627 w 473277"/>
                            <a:gd name="connsiteY115" fmla="*/ 9525 h 1638300"/>
                            <a:gd name="connsiteX116" fmla="*/ 333577 w 473277"/>
                            <a:gd name="connsiteY116" fmla="*/ 3175 h 1638300"/>
                            <a:gd name="connsiteX117" fmla="*/ 298652 w 473277"/>
                            <a:gd name="connsiteY117" fmla="*/ 0 h 1638300"/>
                            <a:gd name="connsiteX118" fmla="*/ 263727 w 473277"/>
                            <a:gd name="connsiteY118" fmla="*/ 3175 h 1638300"/>
                            <a:gd name="connsiteX119" fmla="*/ 254202 w 473277"/>
                            <a:gd name="connsiteY119" fmla="*/ 6350 h 1638300"/>
                            <a:gd name="connsiteX120" fmla="*/ 247852 w 473277"/>
                            <a:gd name="connsiteY120" fmla="*/ 15875 h 1638300"/>
                            <a:gd name="connsiteX121" fmla="*/ 231977 w 473277"/>
                            <a:gd name="connsiteY121" fmla="*/ 19050 h 1638300"/>
                            <a:gd name="connsiteX122" fmla="*/ 219277 w 473277"/>
                            <a:gd name="connsiteY122" fmla="*/ 22225 h 1638300"/>
                            <a:gd name="connsiteX123" fmla="*/ 206577 w 473277"/>
                            <a:gd name="connsiteY123" fmla="*/ 22225 h 16383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  <a:cxn ang="0">
                              <a:pos x="connsiteX28" y="connsiteY28"/>
                            </a:cxn>
                            <a:cxn ang="0">
                              <a:pos x="connsiteX29" y="connsiteY29"/>
                            </a:cxn>
                            <a:cxn ang="0">
                              <a:pos x="connsiteX30" y="connsiteY30"/>
                            </a:cxn>
                            <a:cxn ang="0">
                              <a:pos x="connsiteX31" y="connsiteY31"/>
                            </a:cxn>
                            <a:cxn ang="0">
                              <a:pos x="connsiteX32" y="connsiteY32"/>
                            </a:cxn>
                            <a:cxn ang="0">
                              <a:pos x="connsiteX33" y="connsiteY33"/>
                            </a:cxn>
                            <a:cxn ang="0">
                              <a:pos x="connsiteX34" y="connsiteY34"/>
                            </a:cxn>
                            <a:cxn ang="0">
                              <a:pos x="connsiteX35" y="connsiteY35"/>
                            </a:cxn>
                            <a:cxn ang="0">
                              <a:pos x="connsiteX36" y="connsiteY36"/>
                            </a:cxn>
                            <a:cxn ang="0">
                              <a:pos x="connsiteX37" y="connsiteY37"/>
                            </a:cxn>
                            <a:cxn ang="0">
                              <a:pos x="connsiteX38" y="connsiteY38"/>
                            </a:cxn>
                            <a:cxn ang="0">
                              <a:pos x="connsiteX39" y="connsiteY39"/>
                            </a:cxn>
                            <a:cxn ang="0">
                              <a:pos x="connsiteX40" y="connsiteY40"/>
                            </a:cxn>
                            <a:cxn ang="0">
                              <a:pos x="connsiteX41" y="connsiteY41"/>
                            </a:cxn>
                            <a:cxn ang="0">
                              <a:pos x="connsiteX42" y="connsiteY42"/>
                            </a:cxn>
                            <a:cxn ang="0">
                              <a:pos x="connsiteX43" y="connsiteY43"/>
                            </a:cxn>
                            <a:cxn ang="0">
                              <a:pos x="connsiteX44" y="connsiteY44"/>
                            </a:cxn>
                            <a:cxn ang="0">
                              <a:pos x="connsiteX45" y="connsiteY45"/>
                            </a:cxn>
                            <a:cxn ang="0">
                              <a:pos x="connsiteX46" y="connsiteY46"/>
                            </a:cxn>
                            <a:cxn ang="0">
                              <a:pos x="connsiteX47" y="connsiteY47"/>
                            </a:cxn>
                            <a:cxn ang="0">
                              <a:pos x="connsiteX48" y="connsiteY48"/>
                            </a:cxn>
                            <a:cxn ang="0">
                              <a:pos x="connsiteX49" y="connsiteY49"/>
                            </a:cxn>
                            <a:cxn ang="0">
                              <a:pos x="connsiteX50" y="connsiteY50"/>
                            </a:cxn>
                            <a:cxn ang="0">
                              <a:pos x="connsiteX51" y="connsiteY51"/>
                            </a:cxn>
                            <a:cxn ang="0">
                              <a:pos x="connsiteX52" y="connsiteY52"/>
                            </a:cxn>
                            <a:cxn ang="0">
                              <a:pos x="connsiteX53" y="connsiteY53"/>
                            </a:cxn>
                            <a:cxn ang="0">
                              <a:pos x="connsiteX54" y="connsiteY54"/>
                            </a:cxn>
                            <a:cxn ang="0">
                              <a:pos x="connsiteX55" y="connsiteY55"/>
                            </a:cxn>
                            <a:cxn ang="0">
                              <a:pos x="connsiteX56" y="connsiteY56"/>
                            </a:cxn>
                            <a:cxn ang="0">
                              <a:pos x="connsiteX57" y="connsiteY57"/>
                            </a:cxn>
                            <a:cxn ang="0">
                              <a:pos x="connsiteX58" y="connsiteY58"/>
                            </a:cxn>
                            <a:cxn ang="0">
                              <a:pos x="connsiteX59" y="connsiteY59"/>
                            </a:cxn>
                            <a:cxn ang="0">
                              <a:pos x="connsiteX60" y="connsiteY60"/>
                            </a:cxn>
                            <a:cxn ang="0">
                              <a:pos x="connsiteX61" y="connsiteY61"/>
                            </a:cxn>
                            <a:cxn ang="0">
                              <a:pos x="connsiteX62" y="connsiteY62"/>
                            </a:cxn>
                            <a:cxn ang="0">
                              <a:pos x="connsiteX63" y="connsiteY63"/>
                            </a:cxn>
                            <a:cxn ang="0">
                              <a:pos x="connsiteX64" y="connsiteY64"/>
                            </a:cxn>
                            <a:cxn ang="0">
                              <a:pos x="connsiteX65" y="connsiteY65"/>
                            </a:cxn>
                            <a:cxn ang="0">
                              <a:pos x="connsiteX66" y="connsiteY66"/>
                            </a:cxn>
                            <a:cxn ang="0">
                              <a:pos x="connsiteX67" y="connsiteY67"/>
                            </a:cxn>
                            <a:cxn ang="0">
                              <a:pos x="connsiteX68" y="connsiteY68"/>
                            </a:cxn>
                            <a:cxn ang="0">
                              <a:pos x="connsiteX69" y="connsiteY69"/>
                            </a:cxn>
                            <a:cxn ang="0">
                              <a:pos x="connsiteX70" y="connsiteY70"/>
                            </a:cxn>
                            <a:cxn ang="0">
                              <a:pos x="connsiteX71" y="connsiteY71"/>
                            </a:cxn>
                            <a:cxn ang="0">
                              <a:pos x="connsiteX72" y="connsiteY72"/>
                            </a:cxn>
                            <a:cxn ang="0">
                              <a:pos x="connsiteX73" y="connsiteY73"/>
                            </a:cxn>
                            <a:cxn ang="0">
                              <a:pos x="connsiteX74" y="connsiteY74"/>
                            </a:cxn>
                            <a:cxn ang="0">
                              <a:pos x="connsiteX75" y="connsiteY75"/>
                            </a:cxn>
                            <a:cxn ang="0">
                              <a:pos x="connsiteX76" y="connsiteY76"/>
                            </a:cxn>
                            <a:cxn ang="0">
                              <a:pos x="connsiteX77" y="connsiteY77"/>
                            </a:cxn>
                            <a:cxn ang="0">
                              <a:pos x="connsiteX78" y="connsiteY78"/>
                            </a:cxn>
                            <a:cxn ang="0">
                              <a:pos x="connsiteX79" y="connsiteY79"/>
                            </a:cxn>
                            <a:cxn ang="0">
                              <a:pos x="connsiteX80" y="connsiteY80"/>
                            </a:cxn>
                            <a:cxn ang="0">
                              <a:pos x="connsiteX81" y="connsiteY81"/>
                            </a:cxn>
                            <a:cxn ang="0">
                              <a:pos x="connsiteX82" y="connsiteY82"/>
                            </a:cxn>
                            <a:cxn ang="0">
                              <a:pos x="connsiteX83" y="connsiteY83"/>
                            </a:cxn>
                            <a:cxn ang="0">
                              <a:pos x="connsiteX84" y="connsiteY84"/>
                            </a:cxn>
                            <a:cxn ang="0">
                              <a:pos x="connsiteX85" y="connsiteY85"/>
                            </a:cxn>
                            <a:cxn ang="0">
                              <a:pos x="connsiteX86" y="connsiteY86"/>
                            </a:cxn>
                            <a:cxn ang="0">
                              <a:pos x="connsiteX87" y="connsiteY87"/>
                            </a:cxn>
                            <a:cxn ang="0">
                              <a:pos x="connsiteX88" y="connsiteY88"/>
                            </a:cxn>
                            <a:cxn ang="0">
                              <a:pos x="connsiteX89" y="connsiteY89"/>
                            </a:cxn>
                            <a:cxn ang="0">
                              <a:pos x="connsiteX90" y="connsiteY90"/>
                            </a:cxn>
                            <a:cxn ang="0">
                              <a:pos x="connsiteX91" y="connsiteY91"/>
                            </a:cxn>
                            <a:cxn ang="0">
                              <a:pos x="connsiteX92" y="connsiteY92"/>
                            </a:cxn>
                            <a:cxn ang="0">
                              <a:pos x="connsiteX93" y="connsiteY93"/>
                            </a:cxn>
                            <a:cxn ang="0">
                              <a:pos x="connsiteX94" y="connsiteY94"/>
                            </a:cxn>
                            <a:cxn ang="0">
                              <a:pos x="connsiteX95" y="connsiteY95"/>
                            </a:cxn>
                            <a:cxn ang="0">
                              <a:pos x="connsiteX96" y="connsiteY96"/>
                            </a:cxn>
                            <a:cxn ang="0">
                              <a:pos x="connsiteX97" y="connsiteY97"/>
                            </a:cxn>
                            <a:cxn ang="0">
                              <a:pos x="connsiteX98" y="connsiteY98"/>
                            </a:cxn>
                            <a:cxn ang="0">
                              <a:pos x="connsiteX99" y="connsiteY99"/>
                            </a:cxn>
                            <a:cxn ang="0">
                              <a:pos x="connsiteX100" y="connsiteY100"/>
                            </a:cxn>
                            <a:cxn ang="0">
                              <a:pos x="connsiteX101" y="connsiteY101"/>
                            </a:cxn>
                            <a:cxn ang="0">
                              <a:pos x="connsiteX102" y="connsiteY102"/>
                            </a:cxn>
                            <a:cxn ang="0">
                              <a:pos x="connsiteX103" y="connsiteY103"/>
                            </a:cxn>
                            <a:cxn ang="0">
                              <a:pos x="connsiteX104" y="connsiteY104"/>
                            </a:cxn>
                            <a:cxn ang="0">
                              <a:pos x="connsiteX105" y="connsiteY105"/>
                            </a:cxn>
                            <a:cxn ang="0">
                              <a:pos x="connsiteX106" y="connsiteY106"/>
                            </a:cxn>
                            <a:cxn ang="0">
                              <a:pos x="connsiteX107" y="connsiteY107"/>
                            </a:cxn>
                            <a:cxn ang="0">
                              <a:pos x="connsiteX108" y="connsiteY108"/>
                            </a:cxn>
                            <a:cxn ang="0">
                              <a:pos x="connsiteX109" y="connsiteY109"/>
                            </a:cxn>
                            <a:cxn ang="0">
                              <a:pos x="connsiteX110" y="connsiteY110"/>
                            </a:cxn>
                            <a:cxn ang="0">
                              <a:pos x="connsiteX111" y="connsiteY111"/>
                            </a:cxn>
                            <a:cxn ang="0">
                              <a:pos x="connsiteX112" y="connsiteY112"/>
                            </a:cxn>
                            <a:cxn ang="0">
                              <a:pos x="connsiteX113" y="connsiteY113"/>
                            </a:cxn>
                            <a:cxn ang="0">
                              <a:pos x="connsiteX114" y="connsiteY114"/>
                            </a:cxn>
                            <a:cxn ang="0">
                              <a:pos x="connsiteX115" y="connsiteY115"/>
                            </a:cxn>
                            <a:cxn ang="0">
                              <a:pos x="connsiteX116" y="connsiteY116"/>
                            </a:cxn>
                            <a:cxn ang="0">
                              <a:pos x="connsiteX117" y="connsiteY117"/>
                            </a:cxn>
                            <a:cxn ang="0">
                              <a:pos x="connsiteX118" y="connsiteY118"/>
                            </a:cxn>
                            <a:cxn ang="0">
                              <a:pos x="connsiteX119" y="connsiteY119"/>
                            </a:cxn>
                            <a:cxn ang="0">
                              <a:pos x="connsiteX120" y="connsiteY120"/>
                            </a:cxn>
                            <a:cxn ang="0">
                              <a:pos x="connsiteX121" y="connsiteY121"/>
                            </a:cxn>
                            <a:cxn ang="0">
                              <a:pos x="connsiteX122" y="connsiteY122"/>
                            </a:cxn>
                            <a:cxn ang="0">
                              <a:pos x="connsiteX123" y="connsiteY123"/>
                            </a:cxn>
                          </a:cxnLst>
                          <a:rect l="l" t="t" r="r" b="b"/>
                          <a:pathLst>
                            <a:path w="473277" h="1638300">
                              <a:moveTo>
                                <a:pt x="206577" y="22225"/>
                              </a:moveTo>
                              <a:cubicBezTo>
                                <a:pt x="201285" y="26458"/>
                                <a:pt x="207368" y="23816"/>
                                <a:pt x="187527" y="47625"/>
                              </a:cubicBezTo>
                              <a:cubicBezTo>
                                <a:pt x="162548" y="77600"/>
                                <a:pt x="197095" y="38036"/>
                                <a:pt x="178002" y="66675"/>
                              </a:cubicBezTo>
                              <a:cubicBezTo>
                                <a:pt x="175511" y="70411"/>
                                <a:pt x="171652" y="73025"/>
                                <a:pt x="168477" y="76200"/>
                              </a:cubicBezTo>
                              <a:cubicBezTo>
                                <a:pt x="167419" y="79375"/>
                                <a:pt x="167393" y="83112"/>
                                <a:pt x="165302" y="85725"/>
                              </a:cubicBezTo>
                              <a:cubicBezTo>
                                <a:pt x="162918" y="88705"/>
                                <a:pt x="158708" y="89632"/>
                                <a:pt x="155777" y="92075"/>
                              </a:cubicBezTo>
                              <a:cubicBezTo>
                                <a:pt x="152328" y="94950"/>
                                <a:pt x="149127" y="98151"/>
                                <a:pt x="146252" y="101600"/>
                              </a:cubicBezTo>
                              <a:cubicBezTo>
                                <a:pt x="133023" y="117475"/>
                                <a:pt x="147840" y="105833"/>
                                <a:pt x="130377" y="117475"/>
                              </a:cubicBezTo>
                              <a:cubicBezTo>
                                <a:pt x="126144" y="123825"/>
                                <a:pt x="120090" y="129285"/>
                                <a:pt x="117677" y="136525"/>
                              </a:cubicBezTo>
                              <a:cubicBezTo>
                                <a:pt x="116619" y="139700"/>
                                <a:pt x="115999" y="143057"/>
                                <a:pt x="114502" y="146050"/>
                              </a:cubicBezTo>
                              <a:cubicBezTo>
                                <a:pt x="112795" y="149463"/>
                                <a:pt x="109702" y="152088"/>
                                <a:pt x="108152" y="155575"/>
                              </a:cubicBezTo>
                              <a:cubicBezTo>
                                <a:pt x="105434" y="161692"/>
                                <a:pt x="103919" y="168275"/>
                                <a:pt x="101802" y="174625"/>
                              </a:cubicBezTo>
                              <a:cubicBezTo>
                                <a:pt x="100744" y="177800"/>
                                <a:pt x="100483" y="181365"/>
                                <a:pt x="98627" y="184150"/>
                              </a:cubicBezTo>
                              <a:cubicBezTo>
                                <a:pt x="96510" y="187325"/>
                                <a:pt x="93827" y="190188"/>
                                <a:pt x="92277" y="193675"/>
                              </a:cubicBezTo>
                              <a:cubicBezTo>
                                <a:pt x="89559" y="199792"/>
                                <a:pt x="88044" y="206375"/>
                                <a:pt x="85927" y="212725"/>
                              </a:cubicBezTo>
                              <a:lnTo>
                                <a:pt x="82752" y="222250"/>
                              </a:lnTo>
                              <a:lnTo>
                                <a:pt x="79577" y="231775"/>
                              </a:lnTo>
                              <a:cubicBezTo>
                                <a:pt x="78519" y="287867"/>
                                <a:pt x="77918" y="343969"/>
                                <a:pt x="76402" y="400050"/>
                              </a:cubicBezTo>
                              <a:cubicBezTo>
                                <a:pt x="75801" y="422292"/>
                                <a:pt x="73227" y="444475"/>
                                <a:pt x="73227" y="466725"/>
                              </a:cubicBezTo>
                              <a:cubicBezTo>
                                <a:pt x="73227" y="500899"/>
                                <a:pt x="72256" y="514127"/>
                                <a:pt x="79577" y="539750"/>
                              </a:cubicBezTo>
                              <a:cubicBezTo>
                                <a:pt x="80496" y="542968"/>
                                <a:pt x="80896" y="546490"/>
                                <a:pt x="82752" y="549275"/>
                              </a:cubicBezTo>
                              <a:cubicBezTo>
                                <a:pt x="85243" y="553011"/>
                                <a:pt x="89102" y="555625"/>
                                <a:pt x="92277" y="558800"/>
                              </a:cubicBezTo>
                              <a:cubicBezTo>
                                <a:pt x="93335" y="564092"/>
                                <a:pt x="94032" y="569469"/>
                                <a:pt x="95452" y="574675"/>
                              </a:cubicBezTo>
                              <a:cubicBezTo>
                                <a:pt x="97213" y="581133"/>
                                <a:pt x="101802" y="593725"/>
                                <a:pt x="101802" y="593725"/>
                              </a:cubicBezTo>
                              <a:cubicBezTo>
                                <a:pt x="100744" y="605367"/>
                                <a:pt x="101925" y="617435"/>
                                <a:pt x="98627" y="628650"/>
                              </a:cubicBezTo>
                              <a:cubicBezTo>
                                <a:pt x="96474" y="635972"/>
                                <a:pt x="90160" y="641350"/>
                                <a:pt x="85927" y="647700"/>
                              </a:cubicBezTo>
                              <a:cubicBezTo>
                                <a:pt x="77086" y="660961"/>
                                <a:pt x="82275" y="654527"/>
                                <a:pt x="70052" y="666750"/>
                              </a:cubicBezTo>
                              <a:cubicBezTo>
                                <a:pt x="65254" y="685944"/>
                                <a:pt x="68257" y="675310"/>
                                <a:pt x="60527" y="698500"/>
                              </a:cubicBezTo>
                              <a:cubicBezTo>
                                <a:pt x="59469" y="701675"/>
                                <a:pt x="59719" y="705658"/>
                                <a:pt x="57352" y="708025"/>
                              </a:cubicBezTo>
                              <a:cubicBezTo>
                                <a:pt x="45813" y="719564"/>
                                <a:pt x="48485" y="715994"/>
                                <a:pt x="38302" y="730250"/>
                              </a:cubicBezTo>
                              <a:cubicBezTo>
                                <a:pt x="36084" y="733355"/>
                                <a:pt x="33659" y="736362"/>
                                <a:pt x="31952" y="739775"/>
                              </a:cubicBezTo>
                              <a:cubicBezTo>
                                <a:pt x="30455" y="742768"/>
                                <a:pt x="30633" y="746515"/>
                                <a:pt x="28777" y="749300"/>
                              </a:cubicBezTo>
                              <a:cubicBezTo>
                                <a:pt x="26286" y="753036"/>
                                <a:pt x="21862" y="755171"/>
                                <a:pt x="19252" y="758825"/>
                              </a:cubicBezTo>
                              <a:cubicBezTo>
                                <a:pt x="11365" y="769867"/>
                                <a:pt x="9687" y="784385"/>
                                <a:pt x="6552" y="796925"/>
                              </a:cubicBezTo>
                              <a:lnTo>
                                <a:pt x="3377" y="809625"/>
                              </a:lnTo>
                              <a:cubicBezTo>
                                <a:pt x="1640" y="868687"/>
                                <a:pt x="-3266" y="905709"/>
                                <a:pt x="3377" y="958850"/>
                              </a:cubicBezTo>
                              <a:cubicBezTo>
                                <a:pt x="3792" y="962171"/>
                                <a:pt x="5826" y="965108"/>
                                <a:pt x="6552" y="968375"/>
                              </a:cubicBezTo>
                              <a:cubicBezTo>
                                <a:pt x="22121" y="1038438"/>
                                <a:pt x="250" y="949519"/>
                                <a:pt x="12902" y="1000125"/>
                              </a:cubicBezTo>
                              <a:cubicBezTo>
                                <a:pt x="14334" y="1014449"/>
                                <a:pt x="18801" y="1057349"/>
                                <a:pt x="19252" y="1069975"/>
                              </a:cubicBezTo>
                              <a:cubicBezTo>
                                <a:pt x="20914" y="1116524"/>
                                <a:pt x="19637" y="1163180"/>
                                <a:pt x="22427" y="1209675"/>
                              </a:cubicBezTo>
                              <a:cubicBezTo>
                                <a:pt x="22828" y="1216356"/>
                                <a:pt x="26660" y="1222375"/>
                                <a:pt x="28777" y="1228725"/>
                              </a:cubicBezTo>
                              <a:cubicBezTo>
                                <a:pt x="32230" y="1239083"/>
                                <a:pt x="36496" y="1249637"/>
                                <a:pt x="38302" y="1260475"/>
                              </a:cubicBezTo>
                              <a:cubicBezTo>
                                <a:pt x="39705" y="1268891"/>
                                <a:pt x="40704" y="1277377"/>
                                <a:pt x="41477" y="1285875"/>
                              </a:cubicBezTo>
                              <a:cubicBezTo>
                                <a:pt x="46170" y="1337503"/>
                                <a:pt x="39666" y="1315368"/>
                                <a:pt x="47827" y="1339850"/>
                              </a:cubicBezTo>
                              <a:cubicBezTo>
                                <a:pt x="49043" y="1358094"/>
                                <a:pt x="50383" y="1392010"/>
                                <a:pt x="54177" y="1412875"/>
                              </a:cubicBezTo>
                              <a:cubicBezTo>
                                <a:pt x="54776" y="1416168"/>
                                <a:pt x="56433" y="1419182"/>
                                <a:pt x="57352" y="1422400"/>
                              </a:cubicBezTo>
                              <a:cubicBezTo>
                                <a:pt x="58551" y="1426596"/>
                                <a:pt x="59273" y="1430920"/>
                                <a:pt x="60527" y="1435100"/>
                              </a:cubicBezTo>
                              <a:cubicBezTo>
                                <a:pt x="62450" y="1441511"/>
                                <a:pt x="64760" y="1447800"/>
                                <a:pt x="66877" y="1454150"/>
                              </a:cubicBezTo>
                              <a:cubicBezTo>
                                <a:pt x="67935" y="1457325"/>
                                <a:pt x="69396" y="1460393"/>
                                <a:pt x="70052" y="1463675"/>
                              </a:cubicBezTo>
                              <a:cubicBezTo>
                                <a:pt x="71110" y="1468967"/>
                                <a:pt x="70994" y="1474637"/>
                                <a:pt x="73227" y="1479550"/>
                              </a:cubicBezTo>
                              <a:cubicBezTo>
                                <a:pt x="76385" y="1486498"/>
                                <a:pt x="83514" y="1491360"/>
                                <a:pt x="85927" y="1498600"/>
                              </a:cubicBezTo>
                              <a:cubicBezTo>
                                <a:pt x="90809" y="1513245"/>
                                <a:pt x="88446" y="1504843"/>
                                <a:pt x="92277" y="1524000"/>
                              </a:cubicBezTo>
                              <a:cubicBezTo>
                                <a:pt x="93335" y="1547283"/>
                                <a:pt x="91770" y="1570835"/>
                                <a:pt x="95452" y="1593850"/>
                              </a:cubicBezTo>
                              <a:cubicBezTo>
                                <a:pt x="96161" y="1598284"/>
                                <a:pt x="101052" y="1601194"/>
                                <a:pt x="104977" y="1603375"/>
                              </a:cubicBezTo>
                              <a:cubicBezTo>
                                <a:pt x="110828" y="1606626"/>
                                <a:pt x="124027" y="1609725"/>
                                <a:pt x="124027" y="1609725"/>
                              </a:cubicBezTo>
                              <a:cubicBezTo>
                                <a:pt x="127202" y="1611842"/>
                                <a:pt x="130139" y="1614368"/>
                                <a:pt x="133552" y="1616075"/>
                              </a:cubicBezTo>
                              <a:cubicBezTo>
                                <a:pt x="136545" y="1617572"/>
                                <a:pt x="140292" y="1617394"/>
                                <a:pt x="143077" y="1619250"/>
                              </a:cubicBezTo>
                              <a:cubicBezTo>
                                <a:pt x="146813" y="1621741"/>
                                <a:pt x="148677" y="1626594"/>
                                <a:pt x="152602" y="1628775"/>
                              </a:cubicBezTo>
                              <a:cubicBezTo>
                                <a:pt x="158926" y="1632289"/>
                                <a:pt x="176153" y="1636250"/>
                                <a:pt x="184352" y="1638300"/>
                              </a:cubicBezTo>
                              <a:cubicBezTo>
                                <a:pt x="201285" y="1637242"/>
                                <a:pt x="218341" y="1637417"/>
                                <a:pt x="235152" y="1635125"/>
                              </a:cubicBezTo>
                              <a:cubicBezTo>
                                <a:pt x="241784" y="1634221"/>
                                <a:pt x="254202" y="1628775"/>
                                <a:pt x="254202" y="1628775"/>
                              </a:cubicBezTo>
                              <a:cubicBezTo>
                                <a:pt x="257377" y="1625600"/>
                                <a:pt x="260183" y="1622007"/>
                                <a:pt x="263727" y="1619250"/>
                              </a:cubicBezTo>
                              <a:cubicBezTo>
                                <a:pt x="269751" y="1614565"/>
                                <a:pt x="282777" y="1606550"/>
                                <a:pt x="282777" y="1606550"/>
                              </a:cubicBezTo>
                              <a:cubicBezTo>
                                <a:pt x="284894" y="1602317"/>
                                <a:pt x="286097" y="1597486"/>
                                <a:pt x="289127" y="1593850"/>
                              </a:cubicBezTo>
                              <a:cubicBezTo>
                                <a:pt x="291570" y="1590919"/>
                                <a:pt x="295721" y="1589943"/>
                                <a:pt x="298652" y="1587500"/>
                              </a:cubicBezTo>
                              <a:cubicBezTo>
                                <a:pt x="302101" y="1584625"/>
                                <a:pt x="305420" y="1581519"/>
                                <a:pt x="308177" y="1577975"/>
                              </a:cubicBezTo>
                              <a:cubicBezTo>
                                <a:pt x="312862" y="1571951"/>
                                <a:pt x="316644" y="1565275"/>
                                <a:pt x="320877" y="1558925"/>
                              </a:cubicBezTo>
                              <a:lnTo>
                                <a:pt x="327227" y="1549400"/>
                              </a:lnTo>
                              <a:cubicBezTo>
                                <a:pt x="329344" y="1546225"/>
                                <a:pt x="332370" y="1543495"/>
                                <a:pt x="333577" y="1539875"/>
                              </a:cubicBezTo>
                              <a:cubicBezTo>
                                <a:pt x="334635" y="1536700"/>
                                <a:pt x="335434" y="1533426"/>
                                <a:pt x="336752" y="1530350"/>
                              </a:cubicBezTo>
                              <a:cubicBezTo>
                                <a:pt x="338616" y="1526000"/>
                                <a:pt x="341440" y="1522082"/>
                                <a:pt x="343102" y="1517650"/>
                              </a:cubicBezTo>
                              <a:cubicBezTo>
                                <a:pt x="354185" y="1488096"/>
                                <a:pt x="335258" y="1524981"/>
                                <a:pt x="352627" y="1485900"/>
                              </a:cubicBezTo>
                              <a:cubicBezTo>
                                <a:pt x="354177" y="1482413"/>
                                <a:pt x="356860" y="1479550"/>
                                <a:pt x="358977" y="1476375"/>
                              </a:cubicBezTo>
                              <a:cubicBezTo>
                                <a:pt x="368432" y="1419648"/>
                                <a:pt x="359052" y="1481191"/>
                                <a:pt x="365327" y="1352550"/>
                              </a:cubicBezTo>
                              <a:cubicBezTo>
                                <a:pt x="365743" y="1344028"/>
                                <a:pt x="367505" y="1335624"/>
                                <a:pt x="368502" y="1327150"/>
                              </a:cubicBezTo>
                              <a:cubicBezTo>
                                <a:pt x="369622" y="1317632"/>
                                <a:pt x="370674" y="1308106"/>
                                <a:pt x="371677" y="1298575"/>
                              </a:cubicBezTo>
                              <a:cubicBezTo>
                                <a:pt x="375801" y="1259393"/>
                                <a:pt x="372557" y="1278301"/>
                                <a:pt x="378027" y="1250950"/>
                              </a:cubicBezTo>
                              <a:cubicBezTo>
                                <a:pt x="379085" y="1230842"/>
                                <a:pt x="379767" y="1210710"/>
                                <a:pt x="381202" y="1190625"/>
                              </a:cubicBezTo>
                              <a:cubicBezTo>
                                <a:pt x="381885" y="1181066"/>
                                <a:pt x="383951" y="1171624"/>
                                <a:pt x="384377" y="1162050"/>
                              </a:cubicBezTo>
                              <a:cubicBezTo>
                                <a:pt x="386069" y="1123973"/>
                                <a:pt x="385600" y="1085815"/>
                                <a:pt x="387552" y="1047750"/>
                              </a:cubicBezTo>
                              <a:cubicBezTo>
                                <a:pt x="387723" y="1044408"/>
                                <a:pt x="390001" y="1041492"/>
                                <a:pt x="390727" y="1038225"/>
                              </a:cubicBezTo>
                              <a:cubicBezTo>
                                <a:pt x="397052" y="1009763"/>
                                <a:pt x="389279" y="1028421"/>
                                <a:pt x="400252" y="1006475"/>
                              </a:cubicBezTo>
                              <a:cubicBezTo>
                                <a:pt x="401310" y="992717"/>
                                <a:pt x="401275" y="978830"/>
                                <a:pt x="403427" y="965200"/>
                              </a:cubicBezTo>
                              <a:cubicBezTo>
                                <a:pt x="404471" y="958588"/>
                                <a:pt x="407291" y="952365"/>
                                <a:pt x="409777" y="946150"/>
                              </a:cubicBezTo>
                              <a:cubicBezTo>
                                <a:pt x="414767" y="933674"/>
                                <a:pt x="420057" y="921359"/>
                                <a:pt x="422477" y="908050"/>
                              </a:cubicBezTo>
                              <a:cubicBezTo>
                                <a:pt x="424164" y="898773"/>
                                <a:pt x="427012" y="867910"/>
                                <a:pt x="432002" y="860425"/>
                              </a:cubicBezTo>
                              <a:lnTo>
                                <a:pt x="438352" y="850900"/>
                              </a:lnTo>
                              <a:cubicBezTo>
                                <a:pt x="439410" y="846667"/>
                                <a:pt x="440273" y="842380"/>
                                <a:pt x="441527" y="838200"/>
                              </a:cubicBezTo>
                              <a:cubicBezTo>
                                <a:pt x="443450" y="831789"/>
                                <a:pt x="447877" y="819150"/>
                                <a:pt x="447877" y="819150"/>
                              </a:cubicBezTo>
                              <a:cubicBezTo>
                                <a:pt x="448935" y="811742"/>
                                <a:pt x="449713" y="804288"/>
                                <a:pt x="451052" y="796925"/>
                              </a:cubicBezTo>
                              <a:cubicBezTo>
                                <a:pt x="452647" y="788154"/>
                                <a:pt x="454682" y="782861"/>
                                <a:pt x="457402" y="774700"/>
                              </a:cubicBezTo>
                              <a:cubicBezTo>
                                <a:pt x="458460" y="760942"/>
                                <a:pt x="458933" y="747126"/>
                                <a:pt x="460577" y="733425"/>
                              </a:cubicBezTo>
                              <a:cubicBezTo>
                                <a:pt x="463243" y="711205"/>
                                <a:pt x="467833" y="688527"/>
                                <a:pt x="473277" y="666750"/>
                              </a:cubicBezTo>
                              <a:cubicBezTo>
                                <a:pt x="472219" y="589492"/>
                                <a:pt x="472083" y="512215"/>
                                <a:pt x="470102" y="434975"/>
                              </a:cubicBezTo>
                              <a:cubicBezTo>
                                <a:pt x="469964" y="429580"/>
                                <a:pt x="468822" y="424153"/>
                                <a:pt x="466927" y="419100"/>
                              </a:cubicBezTo>
                              <a:cubicBezTo>
                                <a:pt x="450229" y="374572"/>
                                <a:pt x="469231" y="441452"/>
                                <a:pt x="457402" y="400050"/>
                              </a:cubicBezTo>
                              <a:cubicBezTo>
                                <a:pt x="456203" y="395854"/>
                                <a:pt x="455481" y="391530"/>
                                <a:pt x="454227" y="387350"/>
                              </a:cubicBezTo>
                              <a:cubicBezTo>
                                <a:pt x="452304" y="380939"/>
                                <a:pt x="449800" y="374711"/>
                                <a:pt x="447877" y="368300"/>
                              </a:cubicBezTo>
                              <a:cubicBezTo>
                                <a:pt x="446623" y="364120"/>
                                <a:pt x="446082" y="359740"/>
                                <a:pt x="444702" y="355600"/>
                              </a:cubicBezTo>
                              <a:cubicBezTo>
                                <a:pt x="442900" y="350193"/>
                                <a:pt x="440154" y="345132"/>
                                <a:pt x="438352" y="339725"/>
                              </a:cubicBezTo>
                              <a:cubicBezTo>
                                <a:pt x="434135" y="327073"/>
                                <a:pt x="435128" y="322044"/>
                                <a:pt x="432002" y="307975"/>
                              </a:cubicBezTo>
                              <a:cubicBezTo>
                                <a:pt x="431276" y="304708"/>
                                <a:pt x="429885" y="301625"/>
                                <a:pt x="428827" y="298450"/>
                              </a:cubicBezTo>
                              <a:cubicBezTo>
                                <a:pt x="427769" y="288925"/>
                                <a:pt x="427228" y="279328"/>
                                <a:pt x="425652" y="269875"/>
                              </a:cubicBezTo>
                              <a:cubicBezTo>
                                <a:pt x="425102" y="266574"/>
                                <a:pt x="423076" y="263643"/>
                                <a:pt x="422477" y="260350"/>
                              </a:cubicBezTo>
                              <a:cubicBezTo>
                                <a:pt x="417938" y="235383"/>
                                <a:pt x="420442" y="232263"/>
                                <a:pt x="416127" y="206375"/>
                              </a:cubicBezTo>
                              <a:cubicBezTo>
                                <a:pt x="415577" y="203074"/>
                                <a:pt x="413678" y="200117"/>
                                <a:pt x="412952" y="196850"/>
                              </a:cubicBezTo>
                              <a:cubicBezTo>
                                <a:pt x="411555" y="190566"/>
                                <a:pt x="411040" y="184113"/>
                                <a:pt x="409777" y="177800"/>
                              </a:cubicBezTo>
                              <a:cubicBezTo>
                                <a:pt x="408921" y="173521"/>
                                <a:pt x="407383" y="169393"/>
                                <a:pt x="406602" y="165100"/>
                              </a:cubicBezTo>
                              <a:cubicBezTo>
                                <a:pt x="400765" y="132995"/>
                                <a:pt x="406772" y="152911"/>
                                <a:pt x="400252" y="133350"/>
                              </a:cubicBezTo>
                              <a:cubicBezTo>
                                <a:pt x="398460" y="120805"/>
                                <a:pt x="396997" y="107630"/>
                                <a:pt x="393902" y="95250"/>
                              </a:cubicBezTo>
                              <a:cubicBezTo>
                                <a:pt x="393090" y="92003"/>
                                <a:pt x="391539" y="88972"/>
                                <a:pt x="390727" y="85725"/>
                              </a:cubicBezTo>
                              <a:cubicBezTo>
                                <a:pt x="389418" y="80490"/>
                                <a:pt x="389259" y="74970"/>
                                <a:pt x="387552" y="69850"/>
                              </a:cubicBezTo>
                              <a:cubicBezTo>
                                <a:pt x="386055" y="65360"/>
                                <a:pt x="383066" y="61500"/>
                                <a:pt x="381202" y="57150"/>
                              </a:cubicBezTo>
                              <a:cubicBezTo>
                                <a:pt x="379884" y="54074"/>
                                <a:pt x="379652" y="50551"/>
                                <a:pt x="378027" y="47625"/>
                              </a:cubicBezTo>
                              <a:cubicBezTo>
                                <a:pt x="374321" y="40954"/>
                                <a:pt x="369560" y="34925"/>
                                <a:pt x="365327" y="28575"/>
                              </a:cubicBezTo>
                              <a:lnTo>
                                <a:pt x="352627" y="9525"/>
                              </a:lnTo>
                              <a:cubicBezTo>
                                <a:pt x="348914" y="3956"/>
                                <a:pt x="340243" y="3781"/>
                                <a:pt x="333577" y="3175"/>
                              </a:cubicBezTo>
                              <a:lnTo>
                                <a:pt x="298652" y="0"/>
                              </a:lnTo>
                              <a:cubicBezTo>
                                <a:pt x="287010" y="1058"/>
                                <a:pt x="275299" y="1522"/>
                                <a:pt x="263727" y="3175"/>
                              </a:cubicBezTo>
                              <a:cubicBezTo>
                                <a:pt x="260414" y="3648"/>
                                <a:pt x="256815" y="4259"/>
                                <a:pt x="254202" y="6350"/>
                              </a:cubicBezTo>
                              <a:cubicBezTo>
                                <a:pt x="251222" y="8734"/>
                                <a:pt x="251165" y="13982"/>
                                <a:pt x="247852" y="15875"/>
                              </a:cubicBezTo>
                              <a:cubicBezTo>
                                <a:pt x="243167" y="18552"/>
                                <a:pt x="237245" y="17879"/>
                                <a:pt x="231977" y="19050"/>
                              </a:cubicBezTo>
                              <a:cubicBezTo>
                                <a:pt x="227717" y="19997"/>
                                <a:pt x="223457" y="20971"/>
                                <a:pt x="219277" y="22225"/>
                              </a:cubicBezTo>
                              <a:cubicBezTo>
                                <a:pt x="196995" y="28910"/>
                                <a:pt x="211869" y="17992"/>
                                <a:pt x="206577" y="22225"/>
                              </a:cubicBezTo>
                              <a:close/>
                            </a:path>
                          </a:pathLst>
                        </a:cu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reeform 2" o:spid="_x0000_s1026" style="position:absolute;margin-left:142.8pt;margin-top:22.45pt;width:37.25pt;height:129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73277,1638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" path="m206577,22225v-5292,4233,791,1591,-19050,25400c162548,77600,197095,38036,178002,66675v-2491,3736,-6350,6350,-9525,9525c167419,79375,167393,83112,165302,85725v-2384,2980,-6594,3907,-9525,6350c152328,94950,149127,98151,146252,101600v-13229,15875,1588,4233,-15875,15875c126144,123825,120090,129285,117677,136525v-1058,3175,-1678,6532,-3175,9525c112795,149463,109702,152088,108152,155575v-2718,6117,-4233,12700,-6350,19050c100744,177800,100483,181365,98627,184150v-2117,3175,-4800,6038,-6350,9525c89559,199792,88044,206375,85927,212725r-3175,9525l79577,231775v-1058,56092,-1659,112194,-3175,168275c75801,422292,73227,444475,73227,466725v,34174,-971,47402,6350,73025c80496,542968,80896,546490,82752,549275v2491,3736,6350,6350,9525,9525c93335,564092,94032,569469,95452,574675v1761,6458,6350,19050,6350,19050c100744,605367,101925,617435,98627,628650v-2153,7322,-8467,12700,-12700,19050c77086,660961,82275,654527,70052,666750v-4798,19194,-1795,8560,-9525,31750c59469,701675,59719,705658,57352,708025v-11539,11539,-8867,7969,-19050,22225c36084,733355,33659,736362,31952,739775v-1497,2993,-1319,6740,-3175,9525c26286,753036,21862,755171,19252,758825,11365,769867,9687,784385,6552,796925l3377,809625v-1737,59062,-6643,96084,,149225c3792,962171,5826,965108,6552,968375v15569,70063,-6302,-18856,6350,31750c14334,1014449,18801,1057349,19252,1069975v1662,46549,385,93205,3175,139700c22828,1216356,26660,1222375,28777,1228725v3453,10358,7719,20912,9525,31750c39705,1268891,40704,1277377,41477,1285875v4693,51628,-1811,29493,6350,53975c49043,1358094,50383,1392010,54177,1412875v599,3293,2256,6307,3175,9525c58551,1426596,59273,1430920,60527,1435100v1923,6411,4233,12700,6350,19050c67935,1457325,69396,1460393,70052,1463675v1058,5292,942,10962,3175,15875c76385,1486498,83514,1491360,85927,1498600v4882,14645,2519,6243,6350,25400c93335,1547283,91770,1570835,95452,1593850v709,4434,5600,7344,9525,9525c110828,1606626,124027,1609725,124027,1609725v3175,2117,6112,4643,9525,6350c136545,1617572,140292,1617394,143077,1619250v3736,2491,5600,7344,9525,9525c158926,1632289,176153,1636250,184352,1638300v16933,-1058,33989,-883,50800,-3175c241784,1634221,254202,1628775,254202,1628775v3175,-3175,5981,-6768,9525,-9525c269751,1614565,282777,1606550,282777,1606550v2117,-4233,3320,-9064,6350,-12700c291570,1590919,295721,1589943,298652,1587500v3449,-2875,6768,-5981,9525,-9525c312862,1571951,316644,1565275,320877,1558925r6350,-9525c329344,1546225,332370,1543495,333577,1539875v1058,-3175,1857,-6449,3175,-9525c338616,1526000,341440,1522082,343102,1517650v11083,-29554,-7844,7331,9525,-31750c354177,1482413,356860,1479550,358977,1476375v9455,-56727,75,4816,6350,-123825c365743,1344028,367505,1335624,368502,1327150v1120,-9518,2172,-19044,3175,-28575c375801,1259393,372557,1278301,378027,1250950v1058,-20108,1740,-40240,3175,-60325c381885,1181066,383951,1171624,384377,1162050v1692,-38077,1223,-76235,3175,-114300c387723,1044408,390001,1041492,390727,1038225v6325,-28462,-1448,-9804,9525,-31750c401310,992717,401275,978830,403427,965200v1044,-6612,3864,-12835,6350,-19050c414767,933674,420057,921359,422477,908050v1687,-9277,4535,-40140,9525,-47625l438352,850900v1058,-4233,1921,-8520,3175,-12700c443450,831789,447877,819150,447877,819150v1058,-7408,1836,-14862,3175,-22225c452647,788154,454682,782861,457402,774700v1058,-13758,1531,-27574,3175,-41275c463243,711205,467833,688527,473277,666750v-1058,-77258,-1194,-154535,-3175,-231775c469964,429580,468822,424153,466927,419100v-16698,-44528,2304,22352,-9525,-19050c456203,395854,455481,391530,454227,387350v-1923,-6411,-4427,-12639,-6350,-19050c446623,364120,446082,359740,444702,355600v-1802,-5407,-4548,-10468,-6350,-15875c434135,327073,435128,322044,432002,307975v-726,-3267,-2117,-6350,-3175,-9525c427769,288925,427228,279328,425652,269875v-550,-3301,-2576,-6232,-3175,-9525c417938,235383,420442,232263,416127,206375v-550,-3301,-2449,-6258,-3175,-9525c411555,190566,411040,184113,409777,177800v-856,-4279,-2394,-8407,-3175,-12700c400765,132995,406772,152911,400252,133350v-1792,-12545,-3255,-25720,-6350,-38100c393090,92003,391539,88972,390727,85725v-1309,-5235,-1468,-10755,-3175,-15875c386055,65360,383066,61500,381202,57150v-1318,-3076,-1550,-6599,-3175,-9525c374321,40954,369560,34925,365327,28575l352627,9525c348914,3956,340243,3781,333577,3175l298652,c287010,1058,275299,1522,263727,3175v-3313,473,-6912,1084,-9525,3175c251222,8734,251165,13982,247852,15875v-4685,2677,-10607,2004,-15875,3175c227717,19997,223457,20971,219277,22225v-22282,6685,-7408,-4233,-12700,xe" filled="f" strokecolor="black [3213]" strokeweight="1pt">
                <v:path arrowok="t" o:connecttype="custom" o:connectlocs="206577,22225;187527,47625;178002,66675;168477,76200;165302,85725;155777,92075;146252,101600;130377,117475;117677,136525;114502,146050;108152,155575;101802,174625;98627,184150;92277,193675;85927,212725;82752,222250;79577,231775;76402,400050;73227,466725;79577,539750;82752,549275;92277,558800;95452,574675;101802,593725;98627,628650;85927,647700;70052,666750;60527,698500;57352,708025;38302,730250;31952,739775;28777,749300;19252,758825;6552,796925;3377,809625;3377,958850;6552,968375;12902,1000125;19252,1069975;22427,1209675;28777,1228725;38302,1260475;41477,1285875;47827,1339850;54177,1412875;57352,1422400;60527,1435100;66877,1454150;70052,1463675;73227,1479550;85927,1498600;92277,1524000;95452,1593850;104977,1603375;124027,1609725;133552,1616075;143077,1619250;152602,1628775;184352,1638300;235152,1635125;254202,1628775;263727,1619250;282777,1606550;289127,1593850;298652,1587500;308177,1577975;320877,1558925;327227,1549400;333577,1539875;336752,1530350;343102,1517650;352627,1485900;358977,1476375;365327,1352550;368502,1327150;371677,1298575;378027,1250950;381202,1190625;384377,1162050;387552,1047750;390727,1038225;400252,1006475;403427,965200;409777,946150;422477,908050;432002,860425;438352,850900;441527,838200;447877,819150;451052,796925;457402,774700;460577,733425;473277,666750;470102,434975;466927,419100;457402,400050;454227,387350;447877,368300;444702,355600;438352,339725;432002,307975;428827,298450;425652,269875;422477,260350;416127,206375;412952,196850;409777,177800;406602,165100;400252,133350;393902,95250;390727,85725;387552,69850;381202,57150;378027,47625;365327,28575;352627,9525;333577,3175;298652,0;263727,3175;254202,6350;247852,15875;231977,19050;219277,22225;206577,22225" o:connectangles="0,0,0,0,0,0,0,0,0,0,0,0,0,0,0,0,0,0,0,0,0,0,0,0,0,0,0,0,0,0,0,0,0,0,0,0,0,0,0,0,0,0,0,0,0,0,0,0,0,0,0,0,0,0,0,0,0,0,0,0,0,0,0,0,0,0,0,0,0,0,0,0,0,0,0,0,0,0,0,0,0,0,0,0,0,0,0,0,0,0,0,0,0,0,0,0,0,0,0,0,0,0,0,0,0,0,0,0,0,0,0,0,0,0,0,0,0,0,0,0,0,0,0,0"/>
              </v:shape>
            </w:pict>
          </mc:Fallback>
        </mc:AlternateContent>
      </w:r>
      <w:r w:rsidR="006956AC" w:rsidRPr="006956AC">
        <w:rPr>
          <w:sz w:val="24"/>
          <w:szCs w:val="24"/>
        </w:rPr>
        <w:t>E2.</w:t>
      </w:r>
      <w:r w:rsidR="00962021">
        <w:rPr>
          <w:sz w:val="24"/>
          <w:szCs w:val="24"/>
        </w:rPr>
        <w:t>3</w:t>
      </w:r>
      <w:r w:rsidR="006956AC" w:rsidRPr="006956AC">
        <w:rPr>
          <w:sz w:val="24"/>
          <w:szCs w:val="24"/>
        </w:rPr>
        <w:t xml:space="preserve"> </w:t>
      </w:r>
      <w:r w:rsidR="006956AC">
        <w:rPr>
          <w:sz w:val="24"/>
          <w:szCs w:val="24"/>
        </w:rPr>
        <w:tab/>
      </w:r>
      <w:r w:rsidR="006956AC" w:rsidRPr="006956AC">
        <w:rPr>
          <w:sz w:val="24"/>
          <w:szCs w:val="24"/>
        </w:rPr>
        <w:t xml:space="preserve">Given the </w:t>
      </w:r>
      <w:r w:rsidR="00962021">
        <w:rPr>
          <w:sz w:val="24"/>
          <w:szCs w:val="24"/>
        </w:rPr>
        <w:t>networks</w:t>
      </w:r>
      <w:r w:rsidR="006956AC" w:rsidRPr="006956AC">
        <w:rPr>
          <w:sz w:val="24"/>
          <w:szCs w:val="24"/>
        </w:rPr>
        <w:t xml:space="preserve"> in Fig. E2.</w:t>
      </w:r>
      <w:r w:rsidR="00962021">
        <w:rPr>
          <w:sz w:val="24"/>
          <w:szCs w:val="24"/>
        </w:rPr>
        <w:t>3</w:t>
      </w:r>
      <w:r w:rsidR="006956AC" w:rsidRPr="006956AC">
        <w:rPr>
          <w:sz w:val="24"/>
          <w:szCs w:val="24"/>
        </w:rPr>
        <w:t xml:space="preserve">, find (a) </w:t>
      </w:r>
      <w:r w:rsidR="00962021" w:rsidRPr="00962021">
        <w:rPr>
          <w:position w:val="-12"/>
          <w:sz w:val="24"/>
          <w:szCs w:val="24"/>
        </w:rPr>
        <w:object w:dxaOrig="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8pt" o:ole="">
            <v:imagedata r:id="rId5" o:title=""/>
          </v:shape>
          <o:OLEObject Type="Embed" ProgID="Equation.DSMT4" ShapeID="_x0000_i1025" DrawAspect="Content" ObjectID="_1388669236" r:id="rId6"/>
        </w:object>
      </w:r>
      <w:r w:rsidR="00962021">
        <w:rPr>
          <w:sz w:val="24"/>
          <w:szCs w:val="24"/>
        </w:rPr>
        <w:t xml:space="preserve"> in Fig. 2.3a and (b) </w:t>
      </w:r>
      <w:r w:rsidR="00962021" w:rsidRPr="00962021">
        <w:rPr>
          <w:position w:val="-12"/>
          <w:sz w:val="24"/>
          <w:szCs w:val="24"/>
        </w:rPr>
        <w:object w:dxaOrig="200" w:dyaOrig="360">
          <v:shape id="_x0000_i1026" type="#_x0000_t75" style="width:10pt;height:18pt" o:ole="">
            <v:imagedata r:id="rId7" o:title=""/>
          </v:shape>
          <o:OLEObject Type="Embed" ProgID="Equation.DSMT4" ShapeID="_x0000_i1026" DrawAspect="Content" ObjectID="_1388669237" r:id="rId8"/>
        </w:object>
      </w:r>
      <w:r w:rsidR="00962021">
        <w:rPr>
          <w:sz w:val="24"/>
          <w:szCs w:val="24"/>
        </w:rPr>
        <w:t xml:space="preserve"> in Fig. </w:t>
      </w:r>
      <w:proofErr w:type="gramStart"/>
      <w:r w:rsidR="00962021">
        <w:rPr>
          <w:sz w:val="24"/>
          <w:szCs w:val="24"/>
        </w:rPr>
        <w:t>E2.3b.</w:t>
      </w:r>
      <w:proofErr w:type="gramEnd"/>
    </w:p>
    <w:p w:rsidR="00A130FA" w:rsidRDefault="00D25A4E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38112" behindDoc="0" locked="0" layoutInCell="1" allowOverlap="1" wp14:anchorId="35489184" wp14:editId="3C034594">
                <wp:simplePos x="0" y="0"/>
                <wp:positionH relativeFrom="column">
                  <wp:posOffset>5074285</wp:posOffset>
                </wp:positionH>
                <wp:positionV relativeFrom="paragraph">
                  <wp:posOffset>69215</wp:posOffset>
                </wp:positionV>
                <wp:extent cx="94615" cy="1283335"/>
                <wp:effectExtent l="0" t="0" r="19685" b="31115"/>
                <wp:wrapNone/>
                <wp:docPr id="83" name="Group 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1283335"/>
                          <a:chOff x="0" y="0"/>
                          <a:chExt cx="94615" cy="1283653"/>
                        </a:xfrm>
                      </wpg:grpSpPr>
                      <wps:wsp>
                        <wps:cNvPr id="84" name="Straight Connector 84"/>
                        <wps:cNvCnPr/>
                        <wps:spPr>
                          <a:xfrm flipV="1">
                            <a:off x="45244" y="0"/>
                            <a:ext cx="635" cy="50482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85" name="Group 85"/>
                        <wpg:cNvGrpSpPr/>
                        <wpg:grpSpPr>
                          <a:xfrm>
                            <a:off x="0" y="504825"/>
                            <a:ext cx="94615" cy="287655"/>
                            <a:chOff x="0" y="0"/>
                            <a:chExt cx="94615" cy="287655"/>
                          </a:xfrm>
                        </wpg:grpSpPr>
                        <wps:wsp>
                          <wps:cNvPr id="86" name="Straight Connector 86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7" name="Straight Connector 87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" name="Straight Connector 88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" name="Straight Connector 89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" name="Straight Connector 90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1" name="Straight Connector 91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2" name="Straight Connector 92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93" name="Straight Connector 93"/>
                        <wps:cNvCnPr/>
                        <wps:spPr>
                          <a:xfrm flipV="1">
                            <a:off x="47625" y="792957"/>
                            <a:ext cx="0" cy="49069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3" o:spid="_x0000_s1026" style="position:absolute;margin-left:399.55pt;margin-top:5.45pt;width:7.45pt;height:101.05pt;z-index:251738112" coordsize="946,12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">
                <v:line id="Straight Connector 84" o:spid="_x0000_s1027" style="position:absolute;flip:y;visibility:visible;mso-wrap-style:square" from="452,0" to="458,5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AZAMQAAADbAAAADwAAAGRycy9kb3ducmV2LnhtbESPT4vCMBTE7wt+h/AEb2uquKtWo4gg&#10;iLiC1Yu3R/P6B5uX2kSt334jLOxxmJnfMPNlayrxoMaVlhUM+hEI4tTqknMF59PmcwLCeWSNlWVS&#10;8CIHy0XnY46xtk8+0iPxuQgQdjEqKLyvYyldWpBB17c1cfAy2xj0QTa51A0+A9xUchhF39JgyWGh&#10;wJrWBaXX5G4U7E7TbL3f/Rxe7nY5UDaOjl/JWalet13NQHhq/X/4r73VCiY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gBkAxAAAANsAAAAPAAAAAAAAAAAA&#10;AAAAAKECAABkcnMvZG93bnJldi54bWxQSwUGAAAAAAQABAD5AAAAkgMAAAAA&#10;" strokecolor="black [3213]" strokeweight="1pt"/>
                <v:group id="Group 85" o:spid="_x0000_s1028" style="position:absolute;top:5048;width:946;height:2876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<v:line id="Straight Connector 86" o:spid="_x0000_s1029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4i7MQAAADbAAAADwAAAGRycy9kb3ducmV2LnhtbESPT4vCMBTE78J+h/AWvGmqoNauURZB&#10;WEQFq5e9PZrXP9i8dJus1m9vBMHjMDO/YRarztTiSq2rLCsYDSMQxJnVFRcKzqfNIAbhPLLG2jIp&#10;uJOD1fKjt8BE2xsf6Zr6QgQIuwQVlN43iZQuK8mgG9qGOHi5bQ36INtC6hZvAW5qOY6iqTRYcVgo&#10;saF1Sdkl/TcKtqd5vt5t94e7+/s9UD6LjpP0rFT/s/v+AuGp8+/wq/2jFcRTeH4JP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HiLsxAAAANsAAAAPAAAAAAAAAAAA&#10;AAAAAKECAABkcnMvZG93bnJldi54bWxQSwUGAAAAAAQABAD5AAAAkgMAAAAA&#10;" strokecolor="black [3213]" strokeweight="1pt"/>
                  <v:line id="Straight Connector 87" o:spid="_x0000_s1030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oJj8YAAADbAAAADwAAAGRycy9kb3ducmV2LnhtbESPQWvCQBSE74X+h+UVvEjdmKLG1FVK&#10;S8GLSNMc6u2RfSah2bchuybpv3cFocdhZr5hNrvRNKKnztWWFcxnEQjiwuqaSwX59+dzAsJ5ZI2N&#10;ZVLwRw5228eHDabaDvxFfeZLESDsUlRQed+mUrqiIoNuZlvi4J1tZ9AH2ZVSdzgEuGlkHEVLabDm&#10;sFBhS+8VFb/ZxSj4yJdDti4Xq+n85TCu+Rj/nA5GqcnT+PYKwtPo/8P39l4rSFZw+xJ+gN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o6CY/GAAAA2wAAAA8AAAAAAAAA&#10;AAAAAAAAoQIAAGRycy9kb3ducmV2LnhtbFBLBQYAAAAABAAEAPkAAACUAwAAAAA=&#10;" strokecolor="black [3213]" strokeweight="1pt"/>
                  <v:line id="Straight Connector 88" o:spid="_x0000_s1031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0TBcIAAADbAAAADwAAAGRycy9kb3ducmV2LnhtbERPy2rCQBTdF/yH4Qrd1YkFq42OIoIg&#10;oQ0Y3XR3ydw8MHMnzYwx+fvOouDycN6b3WAa0VPnassK5rMIBHFudc2lguvl+LYC4TyyxsYyKRjJ&#10;wW47edlgrO2Dz9RnvhQhhF2MCirv21hKl1dk0M1sSxy4wnYGfYBdKXWHjxBuGvkeRR/SYM2hocKW&#10;DhXlt+xuFCSXz+LwlXyno/v9SalYRudFdlXqdTrs1yA8Df4p/neftIJVGBu+hB8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80TBcIAAADbAAAADwAAAAAAAAAAAAAA&#10;AAChAgAAZHJzL2Rvd25yZXYueG1sUEsFBgAAAAAEAAQA+QAAAJADAAAAAA==&#10;" strokecolor="black [3213]" strokeweight="1pt"/>
                  <v:line id="Straight Connector 89" o:spid="_x0000_s1032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k4ZsUAAADbAAAADwAAAGRycy9kb3ducmV2LnhtbESPQWvCQBSE7wX/w/IEL6IbLVoTXUUU&#10;wYuUph7s7ZF9TYLZtyG7mvTfu4LQ4zAz3zCrTWcqcafGlZYVTMYRCOLM6pJzBefvw2gBwnlkjZVl&#10;UvBHDjbr3tsKE21b/qJ76nMRIOwSVFB4XydSuqwgg25sa+Lg/drGoA+yyaVusA1wU8lpFM2lwZLD&#10;QoE17QrKrunNKNif520a57OP4eT91MX8Ob38nIxSg363XYLw1Pn/8Kt91AoWMTy/hB8g1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k4ZsUAAADbAAAADwAAAAAAAAAA&#10;AAAAAAChAgAAZHJzL2Rvd25yZXYueG1sUEsFBgAAAAAEAAQA+QAAAJMDAAAAAA==&#10;" strokecolor="black [3213]" strokeweight="1pt"/>
                  <v:line id="Straight Connector 90" o:spid="_x0000_s1033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KJ3sIAAADbAAAADwAAAGRycy9kb3ducmV2LnhtbERPy2rCQBTdF/yH4Qrd1YkFa42OIoIg&#10;oQ0Y3XR3ydw8MHMnzYwx+fvOouDycN6b3WAa0VPnassK5rMIBHFudc2lguvl+PYJwnlkjY1lUjCS&#10;g9128rLBWNsHn6nPfClCCLsYFVTet7GULq/IoJvZljhwhe0M+gC7UuoOHyHcNPI9ij6kwZpDQ4Ut&#10;HSrKb9ndKEguq+LwlXyno/v9SalYRudFdlXqdTrs1yA8Df4p/neftIJVWB++hB8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GKJ3sIAAADbAAAADwAAAAAAAAAAAAAA&#10;AAChAgAAZHJzL2Rvd25yZXYueG1sUEsFBgAAAAAEAAQA+QAAAJADAAAAAA==&#10;" strokecolor="black [3213]" strokeweight="1pt"/>
                  <v:line id="Straight Connector 91" o:spid="_x0000_s1034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aivcUAAADbAAAADwAAAGRycy9kb3ducmV2LnhtbESPT2vCQBTE70K/w/IKvYhuovgnqauU&#10;itCLiNGDvT2yr0lo9m3Ibk389l1B8DjMzG+Y1aY3tbhS6yrLCuJxBII4t7riQsH5tBstQTiPrLG2&#10;TApu5GCzfhmsMNW24yNdM1+IAGGXooLS+yaV0uUlGXRj2xAH78e2Bn2QbSF1i12Am1pOomguDVYc&#10;Fkps6LOk/Df7Mwq253mXJcVsMYyn+z7hw+TyvTdKvb32H+8gPPX+GX60v7SCJIb7l/A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0aivcUAAADbAAAADwAAAAAAAAAA&#10;AAAAAAChAgAAZHJzL2Rvd25yZXYueG1sUEsFBgAAAAAEAAQA+QAAAJMDAAAAAA==&#10;" strokecolor="black [3213]" strokeweight="1pt"/>
                  <v:line id="Straight Connector 92" o:spid="_x0000_s1035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yyMsQAAADbAAAADwAAAGRycy9kb3ducmV2LnhtbESPS4vCQBCE78L+h6EXvJmJwvrIOsoi&#10;CIuoYPSytybTeWCmJ5sZNf57RxA8FlX1FTVfdqYWV2pdZVnBMIpBEGdWV1woOB3XgykI55E11pZJ&#10;wZ0cLBcfvTkm2t74QNfUFyJA2CWooPS+SaR0WUkGXWQb4uDltjXog2wLqVu8Bbip5SiOx9JgxWGh&#10;xIZWJWXn9GIUbI6zfLXd7PZ39/+3p3wSH77Sk1L9z+7nG4Snzr/Dr/avVjAbwfNL+AF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/LIyxAAAANsAAAAPAAAAAAAAAAAA&#10;AAAAAKECAABkcnMvZG93bnJldi54bWxQSwUGAAAAAAQABAD5AAAAkgMAAAAA&#10;" strokecolor="black [3213]" strokeweight="1pt"/>
                </v:group>
                <v:line id="Straight Connector 93" o:spid="_x0000_s1036" style="position:absolute;flip:y;visibility:visible;mso-wrap-style:square" from="476,7929" to="476,1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AXqcQAAADbAAAADwAAAGRycy9kb3ducmV2LnhtbESPT4vCMBTE7wt+h/AEb2vqirtajSKC&#10;IKKC1Yu3R/P6B5uXbhO1fnsjLOxxmJnfMLNFaypxp8aVlhUM+hEI4tTqknMF59P6cwzCeWSNlWVS&#10;8CQHi3nnY4axtg8+0j3xuQgQdjEqKLyvYyldWpBB17c1cfAy2xj0QTa51A0+AtxU8iuKvqXBksNC&#10;gTWtCkqvyc0o2J4m2Wq33R+e7vdyoOwnOo6Ss1K9brucgvDU+v/wX3ujFUyG8P4Sfo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sBepxAAAANsAAAAPAAAAAAAAAAAA&#10;AAAAAKECAABkcnMvZG93bnJldi54bWxQSwUGAAAAAAQABAD5AAAAkgMAAAAA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E8930F4" wp14:editId="6027C067">
                <wp:simplePos x="0" y="0"/>
                <wp:positionH relativeFrom="column">
                  <wp:posOffset>2917031</wp:posOffset>
                </wp:positionH>
                <wp:positionV relativeFrom="paragraph">
                  <wp:posOffset>71279</wp:posOffset>
                </wp:positionV>
                <wp:extent cx="2203609" cy="2381"/>
                <wp:effectExtent l="0" t="0" r="25400" b="36195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03609" cy="2381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53" o:spid="_x0000_s1026" style="position:absolute;z-index:2516992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29.7pt,5.6pt" to="403.2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 wp14:anchorId="700D1F5C" wp14:editId="4278F47F">
                <wp:simplePos x="0" y="0"/>
                <wp:positionH relativeFrom="column">
                  <wp:posOffset>4252595</wp:posOffset>
                </wp:positionH>
                <wp:positionV relativeFrom="paragraph">
                  <wp:posOffset>74295</wp:posOffset>
                </wp:positionV>
                <wp:extent cx="94615" cy="1283335"/>
                <wp:effectExtent l="0" t="0" r="19685" b="31115"/>
                <wp:wrapNone/>
                <wp:docPr id="50" name="Group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1283335"/>
                          <a:chOff x="0" y="0"/>
                          <a:chExt cx="94615" cy="1283653"/>
                        </a:xfrm>
                      </wpg:grpSpPr>
                      <wps:wsp>
                        <wps:cNvPr id="51" name="Straight Connector 51"/>
                        <wps:cNvCnPr/>
                        <wps:spPr>
                          <a:xfrm flipV="1">
                            <a:off x="45244" y="0"/>
                            <a:ext cx="635" cy="50482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52" name="Group 52"/>
                        <wpg:cNvGrpSpPr/>
                        <wpg:grpSpPr>
                          <a:xfrm>
                            <a:off x="0" y="504825"/>
                            <a:ext cx="94615" cy="287655"/>
                            <a:chOff x="0" y="0"/>
                            <a:chExt cx="94615" cy="287655"/>
                          </a:xfrm>
                        </wpg:grpSpPr>
                        <wps:wsp>
                          <wps:cNvPr id="55" name="Straight Connector 55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" name="Straight Connector 56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" name="Straight Connector 58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" name="Straight Connector 74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" name="Straight Connector 79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0" name="Straight Connector 80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1" name="Straight Connector 81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82" name="Straight Connector 82"/>
                        <wps:cNvCnPr/>
                        <wps:spPr>
                          <a:xfrm flipV="1">
                            <a:off x="47625" y="792957"/>
                            <a:ext cx="0" cy="49069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0" o:spid="_x0000_s1026" style="position:absolute;margin-left:334.85pt;margin-top:5.85pt;width:7.45pt;height:101.05pt;z-index:251736064" coordsize="946,12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">
                <v:line id="Straight Connector 51" o:spid="_x0000_s1027" style="position:absolute;flip:y;visibility:visible;mso-wrap-style:square" from="452,0" to="458,5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eW38QAAADbAAAADwAAAGRycy9kb3ducmV2LnhtbESPS4vCQBCE78L+h6EXvOlEwcdmHWUR&#10;BBEVTLzsrcl0HmymJ5sZNf57RxA8FlX1FbVYdaYWV2pdZVnBaBiBIM6srrhQcE43gzkI55E11pZJ&#10;wZ0crJYfvQXG2t74RNfEFyJA2MWooPS+iaV0WUkG3dA2xMHLbWvQB9kWUrd4C3BTy3EUTaXBisNC&#10;iQ2tS8r+kotRsEu/8vV+dzje3f/vkfJZdJokZ6X6n93PNwhPnX+HX+2tVjAZwfNL+AFy+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l5bfxAAAANsAAAAPAAAAAAAAAAAA&#10;AAAAAKECAABkcnMvZG93bnJldi54bWxQSwUGAAAAAAQABAD5AAAAkgMAAAAA&#10;" strokecolor="black [3213]" strokeweight="1pt"/>
                <v:group id="Group 52" o:spid="_x0000_s1028" style="position:absolute;top:5048;width:946;height:2876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<v:line id="Straight Connector 55" o:spid="_x0000_s1029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yQ3MUAAADbAAAADwAAAGRycy9kb3ducmV2LnhtbESPT2vCQBTE7wW/w/KE3uqmhbSauooE&#10;CiKtYJJLb4/syx+afRuza4zfvlsoeBxm5jfMejuZTow0uNaygudFBIK4tLrlWkGRfzwtQTiPrLGz&#10;TApu5GC7mT2sMdH2yicaM1+LAGGXoILG+z6R0pUNGXQL2xMHr7KDQR/kUEs94DXATSdfouhVGmw5&#10;LDTYU9pQ+ZNdjIJDvqrSz8PX8ebO30eq3qJTnBVKPc6n3TsIT5O/h//be60gjuHvS/gB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6yQ3MUAAADbAAAADwAAAAAAAAAA&#10;AAAAAAChAgAAZHJzL2Rvd25yZXYueG1sUEsFBgAAAAAEAAQA+QAAAJMDAAAAAA==&#10;" strokecolor="black [3213]" strokeweight="1pt"/>
                  <v:line id="Straight Connector 56" o:spid="_x0000_s1030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aAU8UAAADbAAAADwAAAGRycy9kb3ducmV2LnhtbESPQWvCQBSE74L/YXmCF9GNirGmriIW&#10;oRcpjTnY2yP7mgSzb0N2a9J/3y0IHoeZ+YbZ7ntTizu1rrKsYD6LQBDnVldcKMgup+kLCOeRNdaW&#10;ScEvOdjvhoMtJtp2/En31BciQNglqKD0vkmkdHlJBt3MNsTB+7atQR9kW0jdYhfgppaLKIqlwYrD&#10;QokNHUvKb+mPUfCWxV26KVbryXx57jf8sbh+nY1S41F/eAXhqffP8KP9rhWsYvj/En6A3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xaAU8UAAADbAAAADwAAAAAAAAAA&#10;AAAAAAChAgAAZHJzL2Rvd25yZXYueG1sUEsFBgAAAAAEAAQA+QAAAJMDAAAAAA==&#10;" strokecolor="black [3213]" strokeweight="1pt"/>
                  <v:line id="Straight Connector 58" o:spid="_x0000_s1031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0/QsEAAADbAAAADwAAAGRycy9kb3ducmV2LnhtbERPy4rCMBTdD/gP4QruxnQEHe00FREE&#10;ERWsbmZ3aW4fTHNTm6j1781CmOXhvJNlbxpxp87VlhV8jSMQxLnVNZcKLufN5xyE88gaG8uk4EkO&#10;lungI8FY2wef6J75UoQQdjEqqLxvYyldXpFBN7YtceAK2xn0AXal1B0+Qrhp5CSKZtJgzaGhwpbW&#10;FeV/2c0o2J0XxXq/Oxyf7vp7pOI7Ok2zi1KjYb/6AeGp9//it3urFUzD2PAl/ACZv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rT9CwQAAANsAAAAPAAAAAAAAAAAAAAAA&#10;AKECAABkcnMvZG93bnJldi54bWxQSwUGAAAAAAQABAD5AAAAjwMAAAAA&#10;" strokecolor="black [3213]" strokeweight="1pt"/>
                  <v:line id="Straight Connector 74" o:spid="_x0000_s1032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3n38YAAADbAAAADwAAAGRycy9kb3ducmV2LnhtbESPQWvCQBSE70L/w/IKvUiz0WpsoquU&#10;loIXkUYP9vbIPpPQ7NuQ3Zr033cFweMwM98wq81gGnGhztWWFUyiGARxYXXNpYLj4fP5FYTzyBob&#10;y6Tgjxxs1g+jFWba9vxFl9yXIkDYZaig8r7NpHRFRQZdZFvi4J1tZ9AH2ZVSd9gHuGnkNI4TabDm&#10;sFBhS+8VFT/5r1HwcUz6PC3ni/HkZTekvJ+evndGqafH4W0JwtPg7+Fbe6sVLGZw/RJ+gFz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8959/GAAAA2wAAAA8AAAAAAAAA&#10;AAAAAAAAoQIAAGRycy9kb3ducmV2LnhtbFBLBQYAAAAABAAEAPkAAACUAwAAAAA=&#10;" strokecolor="black [3213]" strokeweight="1pt"/>
                  <v:line id="Straight Connector 79" o:spid="_x0000_s1033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TGucQAAADbAAAADwAAAGRycy9kb3ducmV2LnhtbESPS4vCQBCE78L+h6EXvJmJgq+soyyC&#10;sIgKRi97azKdB2Z6splZjf/eEQSPRVV9RS1WnanFlVpXWVYwjGIQxJnVFRcKzqfNYAbCeWSNtWVS&#10;cCcHq+VHb4GJtjc+0jX1hQgQdgkqKL1vEildVpJBF9mGOHi5bQ36INtC6hZvAW5qOYrjiTRYcVgo&#10;saF1Sdkl/TcKtqd5vt5t94e7+/s9UD6Nj+P0rFT/s/v+AuGp8+/wq/2jFUzn8PwSfo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VMa5xAAAANsAAAAPAAAAAAAAAAAA&#10;AAAAAKECAABkcnMvZG93bnJldi54bWxQSwUGAAAAAAQABAD5AAAAkgMAAAAA&#10;" strokecolor="black [3213]" strokeweight="1pt"/>
                  <v:line id="Straight Connector 80" o:spid="_x0000_s1034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OR+8EAAADbAAAADwAAAGRycy9kb3ducmV2LnhtbERPy4rCMBTdD/gP4Q64EU118FWNIsqA&#10;GxGrC91dmmtbprkpTbT1781CmOXhvJfr1pTiSbUrLCsYDiIQxKnVBWcKLuff/gyE88gaS8uk4EUO&#10;1qvO1xJjbRs+0TPxmQgh7GJUkHtfxVK6NCeDbmAr4sDdbW3QB1hnUtfYhHBTylEUTaTBgkNDjhVt&#10;c0r/kodRsLtMmmSejae94c+hnfNxdL0djFLd73azAOGp9f/ij3uvFczC+vAl/AC5e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05H7wQAAANsAAAAPAAAAAAAAAAAAAAAA&#10;AKECAABkcnMvZG93bnJldi54bWxQSwUGAAAAAAQABAD5AAAAjwMAAAAA&#10;" strokecolor="black [3213]" strokeweight="1pt"/>
                  <v:line id="Straight Connector 81" o:spid="_x0000_s1035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e6mMQAAADbAAAADwAAAGRycy9kb3ducmV2LnhtbESPT4vCMBTE78J+h/AEb5oqrNauURZh&#10;YREVrF729mhe/2DzUpus1m9vBMHjMDO/YRarztTiSq2rLCsYjyIQxJnVFRcKTsefYQzCeWSNtWVS&#10;cCcHq+VHb4GJtjc+0DX1hQgQdgkqKL1vEildVpJBN7INcfBy2xr0QbaF1C3eAtzUchJFU2mw4rBQ&#10;YkPrkrJz+m8UbI7zfL3d7PZ3d/nbUz6LDp/pSalBv/v+AuGp8+/wq/2rFcRjeH4JP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97qYxAAAANsAAAAPAAAAAAAAAAAA&#10;AAAAAKECAABkcnMvZG93bnJldi54bWxQSwUGAAAAAAQABAD5AAAAkgMAAAAA&#10;" strokecolor="black [3213]" strokeweight="1pt"/>
                </v:group>
                <v:line id="Straight Connector 82" o:spid="_x0000_s1036" style="position:absolute;flip:y;visibility:visible;mso-wrap-style:square" from="476,7929" to="476,1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Uk78QAAADbAAAADwAAAGRycy9kb3ducmV2LnhtbESPT4vCMBTE78J+h/AWvGmqsFq7RlkE&#10;YREVrF729mhe/2Dz0m2i1m9vBMHjMDO/YebLztTiSq2rLCsYDSMQxJnVFRcKTsf1IAbhPLLG2jIp&#10;uJOD5eKjN8dE2xsf6Jr6QgQIuwQVlN43iZQuK8mgG9qGOHi5bQ36INtC6hZvAW5qOY6iiTRYcVgo&#10;saFVSdk5vRgFm+MsX203u/3d/f/tKZ9Gh6/0pFT/s/v5BuGp8+/wq/2rFcRjeH4JP0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JSTvxAAAANsAAAAPAAAAAAAAAAAA&#10;AAAAAKECAABkcnMvZG93bnJldi54bWxQSwUGAAAAAAQABAD5AAAAkgMAAAAA&#10;" strokecolor="black [3213]" strokeweight="1pt"/>
              </v:group>
            </w:pict>
          </mc:Fallback>
        </mc:AlternateContent>
      </w:r>
      <w:r w:rsidR="008A77C2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34016" behindDoc="0" locked="0" layoutInCell="1" allowOverlap="1" wp14:anchorId="5E2E8717" wp14:editId="3A016309">
                <wp:simplePos x="0" y="0"/>
                <wp:positionH relativeFrom="column">
                  <wp:posOffset>3429000</wp:posOffset>
                </wp:positionH>
                <wp:positionV relativeFrom="paragraph">
                  <wp:posOffset>66516</wp:posOffset>
                </wp:positionV>
                <wp:extent cx="94615" cy="1283653"/>
                <wp:effectExtent l="0" t="0" r="19685" b="31115"/>
                <wp:wrapNone/>
                <wp:docPr id="49" name="Group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1283653"/>
                          <a:chOff x="0" y="0"/>
                          <a:chExt cx="94615" cy="1283653"/>
                        </a:xfrm>
                      </wpg:grpSpPr>
                      <wps:wsp>
                        <wps:cNvPr id="59" name="Straight Connector 59"/>
                        <wps:cNvCnPr/>
                        <wps:spPr>
                          <a:xfrm flipV="1">
                            <a:off x="45244" y="0"/>
                            <a:ext cx="635" cy="50482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2" name="Group 42"/>
                        <wpg:cNvGrpSpPr/>
                        <wpg:grpSpPr>
                          <a:xfrm>
                            <a:off x="0" y="504825"/>
                            <a:ext cx="94615" cy="287655"/>
                            <a:chOff x="0" y="0"/>
                            <a:chExt cx="94615" cy="287655"/>
                          </a:xfrm>
                        </wpg:grpSpPr>
                        <wps:wsp>
                          <wps:cNvPr id="30" name="Straight Connector 30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" name="Straight Connector 31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" name="Straight Connector 32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" name="Straight Connector 33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" name="Straight Connector 34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" name="Straight Connector 35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" name="Straight Connector 41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8" name="Straight Connector 18"/>
                        <wps:cNvCnPr/>
                        <wps:spPr>
                          <a:xfrm flipV="1">
                            <a:off x="47625" y="792957"/>
                            <a:ext cx="0" cy="49069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9" o:spid="_x0000_s1026" style="position:absolute;margin-left:270pt;margin-top:5.25pt;width:7.45pt;height:101.1pt;z-index:251734016" coordsize="946,12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">
                <v:line id="Straight Connector 59" o:spid="_x0000_s1027" style="position:absolute;flip:y;visibility:visible;mso-wrap-style:square" from="452,0" to="458,5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Ga2cMAAADbAAAADwAAAGRycy9kb3ducmV2LnhtbESPT4vCMBTE7wt+h/AEb2uqoLtWo4gg&#10;iKhg9eLt0bz+wealNlHrtzfCwh6HmfkNM1u0phIPalxpWcGgH4EgTq0uOVdwPq2/f0E4j6yxskwK&#10;XuRgMe98zTDW9slHeiQ+FwHCLkYFhfd1LKVLCzLo+rYmDl5mG4M+yCaXusFngJtKDqNoLA2WHBYK&#10;rGlVUHpN7kbB9jTJVrvt/vByt8uBsp/oOErOSvW67XIKwlPr/8N/7Y1WMJrA50v4AXL+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hmtnDAAAA2wAAAA8AAAAAAAAAAAAA&#10;AAAAoQIAAGRycy9kb3ducmV2LnhtbFBLBQYAAAAABAAEAPkAAACRAwAAAAA=&#10;" strokecolor="black [3213]" strokeweight="1pt"/>
                <v:group id="Group 42" o:spid="_x0000_s1028" style="position:absolute;top:5048;width:946;height:2876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line id="Straight Connector 30" o:spid="_x0000_s1029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TW5MMAAADbAAAADwAAAGRycy9kb3ducmV2LnhtbERPy2rCQBTdF/yH4Qru6qSVtjZ1lBIo&#10;iNhAoht3l8zNg2bupJkxJn/fWQhdHs57sxtNKwbqXWNZwdMyAkFcWN1wpeB8+npcg3AeWWNrmRRM&#10;5GC3nT1sMNb2xhkNua9ECGEXo4La+y6W0hU1GXRL2xEHrrS9QR9gX0nd4y2Em1Y+R9GrNNhwaKix&#10;o6Sm4ie/GgWH03uZHA/f6eR+LymVb1H2kp+VWszHzw8Qnkb/L76791rBKqwPX8IP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E1uTDAAAA2wAAAA8AAAAAAAAAAAAA&#10;AAAAoQIAAGRycy9kb3ducmV2LnhtbFBLBQYAAAAABAAEAPkAAACRAwAAAAA=&#10;" strokecolor="black [3213]" strokeweight="1pt"/>
                  <v:line id="Straight Connector 31" o:spid="_x0000_s1030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D9h8UAAADbAAAADwAAAGRycy9kb3ducmV2LnhtbESPT2vCQBTE7wW/w/KEXkQ3Ueqf6CpS&#10;KXiR0uhBb4/sMwlm34bsatJv7xaEHoeZ+Q2z2nSmEg9qXGlZQTyKQBBnVpecKzgdv4ZzEM4ja6ws&#10;k4JfcrBZ995WmGjb8g89Up+LAGGXoILC+zqR0mUFGXQjWxMH72obgz7IJpe6wTbATSXHUTSVBksO&#10;CwXW9FlQdkvvRsHuNG3TRf4xG8STQ7fg7/H5cjBKvfe77RKEp87/h1/tvVYwieHvS/gBcv0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SD9h8UAAADbAAAADwAAAAAAAAAA&#10;AAAAAAChAgAAZHJzL2Rvd25yZXYueG1sUEsFBgAAAAAEAAQA+QAAAJMDAAAAAA==&#10;" strokecolor="black [3213]" strokeweight="1pt"/>
                  <v:line id="Straight Connector 32" o:spid="_x0000_s1031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rtCMYAAADbAAAADwAAAGRycy9kb3ducmV2LnhtbESPW2vCQBSE3wv+h+UIvjWbWnoxuooI&#10;hRKqYMxL3w7ZkwvNno3Z1cR/3xUKfRxm5htmtRlNK67Uu8aygqcoBkFcWN1wpSA/fTy+g3AeWWNr&#10;mRTcyMFmPXlYYaLtwEe6Zr4SAcIuQQW1910ipStqMugi2xEHr7S9QR9kX0nd4xDgppXzOH6VBhsO&#10;CzV2tKup+MkuRkF6WpS7r3R/uLnz94HKt/j4kuVKzabjdgnC0+j/w3/tT63geQ73L+EH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2a7QjGAAAA2wAAAA8AAAAAAAAA&#10;AAAAAAAAoQIAAGRycy9kb3ducmV2LnhtbFBLBQYAAAAABAAEAPkAAACUAwAAAAA=&#10;" strokecolor="black [3213]" strokeweight="1pt"/>
                  <v:line id="Straight Connector 33" o:spid="_x0000_s1032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7Ga8YAAADbAAAADwAAAGRycy9kb3ducmV2LnhtbESPQWvCQBSE74X+h+UVeim60WDapK5S&#10;KoIXEdMc7O2RfU1Cs29DdjXx37tCocdhZr5hluvRtOJCvWssK5hNIxDEpdUNVwqKr+3kDYTzyBpb&#10;y6TgSg7Wq8eHJWbaDnykS+4rESDsMlRQe99lUrqyJoNuajvi4P3Y3qAPsq+k7nEIcNPKeRQl0mDD&#10;YaHGjj5rKn/zs1GwKZIhT6vF68ss3o8pH+an771R6vlp/HgH4Wn0/+G/9k4riGO4fwk/QK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+xmvGAAAA2wAAAA8AAAAAAAAA&#10;AAAAAAAAoQIAAGRycy9kb3ducmV2LnhtbFBLBQYAAAAABAAEAPkAAACUAwAAAAA=&#10;" strokecolor="black [3213]" strokeweight="1pt"/>
                  <v:line id="Straight Connector 34" o:spid="_x0000_s1033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/Q58UAAADbAAAADwAAAGRycy9kb3ducmV2LnhtbESPW2vCQBSE3wv9D8sp+FY39qoxqxRB&#10;EKlCYl58O2RPLpg9m2ZXjf++Wyj4OMzMN0yyHEwrLtS7xrKCyTgCQVxY3XClID+sn6cgnEfW2Fom&#10;BTdysFw8PiQYa3vllC6Zr0SAsItRQe19F0vpipoMurHtiINX2t6gD7KvpO7xGuCmlS9R9CENNhwW&#10;auxoVVNxys5GwfYwK1ff293+5n6Oeyo/o/Q9y5UaPQ1fcxCeBn8P/7c3WsHrG/x9CT9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T/Q58UAAADbAAAADwAAAAAAAAAA&#10;AAAAAAChAgAAZHJzL2Rvd25yZXYueG1sUEsFBgAAAAAEAAQA+QAAAJMDAAAAAA==&#10;" strokecolor="black [3213]" strokeweight="1pt"/>
                  <v:line id="Straight Connector 35" o:spid="_x0000_s1034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v7hMYAAADbAAAADwAAAGRycy9kb3ducmV2LnhtbESPQWvCQBSE7wX/w/KEXkrdmBCr0VXE&#10;UvAi0tSDvT2yr0kw+zZkt0n677tCocdhZr5hNrvRNKKnztWWFcxnEQjiwuqaSwWXj7fnJQjnkTU2&#10;lknBDznYbScPG8y0Hfid+tyXIkDYZaig8r7NpHRFRQbdzLbEwfuynUEfZFdK3eEQ4KaRcRQtpMGa&#10;w0KFLR0qKm75t1HwelkM+apMX57myWlc8Tm+fp6MUo/Tcb8G4Wn0/+G/9lErSFK4fwk/QG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b+4TGAAAA2wAAAA8AAAAAAAAA&#10;AAAAAAAAoQIAAGRycy9kb3ducmV2LnhtbFBLBQYAAAAABAAEAPkAAACUAwAAAAA=&#10;" strokecolor="black [3213]" strokeweight="1pt"/>
                  <v:line id="Straight Connector 41" o:spid="_x0000_s1035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4AAsQAAADbAAAADwAAAGRycy9kb3ducmV2LnhtbESPT4vCMBTE7wt+h/AEb2vqortajSKC&#10;IKKC1Yu3R/P6B5uXbhO1fnsjLOxxmJnfMLNFaypxp8aVlhUM+hEI4tTqknMF59P6cwzCeWSNlWVS&#10;8CQHi3nnY4axtg8+0j3xuQgQdjEqKLyvYyldWpBB17c1cfAy2xj0QTa51A0+AtxU8iuKvqXBksNC&#10;gTWtCkqvyc0o2J4m2Wq33R+e7vdyoOwnOo6Ss1K9brucgvDU+v/wX3ujFQwH8P4Sfo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TgACxAAAANsAAAAPAAAAAAAAAAAA&#10;AAAAAKECAABkcnMvZG93bnJldi54bWxQSwUGAAAAAAQABAD5AAAAkgMAAAAA&#10;" strokecolor="black [3213]" strokeweight="1pt"/>
                </v:group>
                <v:line id="Straight Connector 18" o:spid="_x0000_s1036" style="position:absolute;flip:y;visibility:visible;mso-wrap-style:square" from="476,7929" to="476,1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eGgsUAAADbAAAADwAAAGRycy9kb3ducmV2LnhtbESPT2vCQBDF74LfYZlCb7ppoVXTbESE&#10;QpFWMHrxNmQnf2h2Ns1uNX77zqHgbYb35r3fZOvRdepCQ2g9G3iaJ6CIS29brg2cju+zJagQkS12&#10;nsnAjQKs8+kkw9T6Kx/oUsRaSQiHFA00Mfap1qFsyGGY+55YtMoPDqOsQ63tgFcJd51+TpJX7bBl&#10;aWiwp21D5Xfx6wzsjqtq+7n72t/Cz3lP1SI5vBQnYx4fxs0bqEhjvJv/rz+s4Aus/CID6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8eGgsUAAADbAAAADwAAAAAAAAAA&#10;AAAAAAChAgAAZHJzL2Rvd25yZXYueG1sUEsFBgAAAAAEAAQA+QAAAJMDAAAAAA==&#10;" strokecolor="black [3213]" strokeweight="1pt"/>
              </v:group>
            </w:pict>
          </mc:Fallback>
        </mc:AlternateContent>
      </w:r>
      <w:r w:rsidR="008A77C2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019C2FD4" wp14:editId="5FE390E2">
                <wp:simplePos x="0" y="0"/>
                <wp:positionH relativeFrom="column">
                  <wp:posOffset>2924175</wp:posOffset>
                </wp:positionH>
                <wp:positionV relativeFrom="paragraph">
                  <wp:posOffset>70485</wp:posOffset>
                </wp:positionV>
                <wp:extent cx="0" cy="419101"/>
                <wp:effectExtent l="0" t="0" r="19050" b="1905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910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5" o:spid="_x0000_s1026" style="position:absolute;flip:y;z-index:2517258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30.25pt,5.55pt" to="230.25pt,3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" strokecolor="black [3213]" strokeweight="1pt"/>
            </w:pict>
          </mc:Fallback>
        </mc:AlternateContent>
      </w:r>
      <w:r w:rsidR="00813BF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83A2923" wp14:editId="2A48EC66">
                <wp:simplePos x="0" y="0"/>
                <wp:positionH relativeFrom="column">
                  <wp:posOffset>488950</wp:posOffset>
                </wp:positionH>
                <wp:positionV relativeFrom="paragraph">
                  <wp:posOffset>67310</wp:posOffset>
                </wp:positionV>
                <wp:extent cx="1905" cy="440055"/>
                <wp:effectExtent l="0" t="0" r="36195" b="17145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5" cy="44005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" o:spid="_x0000_s1026" style="position:absolute;flip:x y;z-index:2516910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8.5pt,5.3pt" to="38.65pt,3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" strokecolor="black [3213]" strokeweight="1pt"/>
            </w:pict>
          </mc:Fallback>
        </mc:AlternateContent>
      </w:r>
      <w:r w:rsidR="00813BF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4AA1BFE0" wp14:editId="3A4ABE68">
                <wp:simplePos x="0" y="0"/>
                <wp:positionH relativeFrom="column">
                  <wp:posOffset>1129259</wp:posOffset>
                </wp:positionH>
                <wp:positionV relativeFrom="paragraph">
                  <wp:posOffset>71162</wp:posOffset>
                </wp:positionV>
                <wp:extent cx="222885" cy="0"/>
                <wp:effectExtent l="0" t="76200" r="24765" b="9525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288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" o:spid="_x0000_s1026" type="#_x0000_t32" style="position:absolute;margin-left:88.9pt;margin-top:5.6pt;width:17.55pt;height:0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" strokecolor="black [3213]" strokeweight="1pt">
                <v:stroke endarrow="block"/>
              </v:shape>
            </w:pict>
          </mc:Fallback>
        </mc:AlternateContent>
      </w:r>
      <w:r w:rsidR="00813BF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07760F0" wp14:editId="5ECECA20">
                <wp:simplePos x="0" y="0"/>
                <wp:positionH relativeFrom="column">
                  <wp:posOffset>489678</wp:posOffset>
                </wp:positionH>
                <wp:positionV relativeFrom="paragraph">
                  <wp:posOffset>71162</wp:posOffset>
                </wp:positionV>
                <wp:extent cx="1417320" cy="0"/>
                <wp:effectExtent l="0" t="0" r="1143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1732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7" o:spid="_x0000_s1026" style="position:absolute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.55pt,5.6pt" to="150.15pt,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" strokecolor="black [3040]" strokeweight="1pt"/>
            </w:pict>
          </mc:Fallback>
        </mc:AlternateContent>
      </w:r>
      <w:r w:rsidR="00813BF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3E2D1FE4" wp14:editId="642D47BD">
                <wp:simplePos x="0" y="0"/>
                <wp:positionH relativeFrom="column">
                  <wp:posOffset>949377</wp:posOffset>
                </wp:positionH>
                <wp:positionV relativeFrom="paragraph">
                  <wp:posOffset>121129</wp:posOffset>
                </wp:positionV>
                <wp:extent cx="636746" cy="274796"/>
                <wp:effectExtent l="0" t="0" r="11430" b="11430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6746" cy="27479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F5FA6" w:rsidRPr="0035011F" w:rsidRDefault="0035011F">
                            <w:r w:rsidRPr="0035011F">
                              <w:t>50</w:t>
                            </w:r>
                            <w:r>
                              <w:t xml:space="preserve"> 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8" o:spid="_x0000_s1026" type="#_x0000_t202" style="position:absolute;left:0;text-align:left;margin-left:74.75pt;margin-top:9.55pt;width:50.15pt;height:21.6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" fillcolor="white [3201]" strokecolor="white [3212]" strokeweight=".5pt">
                <v:textbox>
                  <w:txbxContent>
                    <w:p w:rsidR="004F5FA6" w:rsidRPr="0035011F" w:rsidRDefault="0035011F">
                      <w:r w:rsidRPr="0035011F">
                        <w:t>50</w:t>
                      </w:r>
                      <w:r>
                        <w:t xml:space="preserve"> mA</w:t>
                      </w:r>
                    </w:p>
                  </w:txbxContent>
                </v:textbox>
              </v:shape>
            </w:pict>
          </mc:Fallback>
        </mc:AlternateContent>
      </w:r>
    </w:p>
    <w:p w:rsidR="00A130FA" w:rsidRDefault="00D25A4E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2377281</wp:posOffset>
                </wp:positionH>
                <wp:positionV relativeFrom="paragraph">
                  <wp:posOffset>200620</wp:posOffset>
                </wp:positionV>
                <wp:extent cx="366712" cy="338138"/>
                <wp:effectExtent l="0" t="0" r="6985" b="5080"/>
                <wp:wrapNone/>
                <wp:docPr id="96" name="Text Box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6712" cy="33813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25A4E" w:rsidRDefault="00D25A4E" w:rsidP="00D25A4E">
                            <w:r w:rsidRPr="00D25A4E">
                              <w:rPr>
                                <w:position w:val="-12"/>
                              </w:rPr>
                              <w:object w:dxaOrig="200" w:dyaOrig="360">
                                <v:shape id="_x0000_i1028" type="#_x0000_t75" style="width:10pt;height:18pt" o:ole="">
                                  <v:imagedata r:id="rId9" o:title=""/>
                                </v:shape>
                                <o:OLEObject Type="Embed" ProgID="Equation.DSMT4" ShapeID="_x0000_i1028" DrawAspect="Content" ObjectID="_1388669239" r:id="rId1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6" o:spid="_x0000_s1027" type="#_x0000_t202" style="position:absolute;left:0;text-align:left;margin-left:187.2pt;margin-top:15.8pt;width:28.85pt;height:26.65pt;z-index:2517432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" fillcolor="white [3201]" stroked="f" strokeweight=".5pt">
                <v:textbox>
                  <w:txbxContent>
                    <w:p w:rsidR="00D25A4E" w:rsidRDefault="00D25A4E" w:rsidP="00D25A4E">
                      <w:r w:rsidRPr="00D25A4E">
                        <w:rPr>
                          <w:position w:val="-12"/>
                        </w:rPr>
                        <w:object w:dxaOrig="200" w:dyaOrig="360">
                          <v:shape id="_x0000_i1028" type="#_x0000_t75" style="width:10pt;height:18pt" o:ole="">
                            <v:imagedata r:id="rId9" o:title=""/>
                          </v:shape>
                          <o:OLEObject Type="Embed" ProgID="Equation.DSMT4" ShapeID="_x0000_i1028" DrawAspect="Content" ObjectID="_1388669239" r:id="rId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A77C2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 wp14:anchorId="38261CAA" wp14:editId="29267B07">
                <wp:simplePos x="0" y="0"/>
                <wp:positionH relativeFrom="column">
                  <wp:posOffset>2698750</wp:posOffset>
                </wp:positionH>
                <wp:positionV relativeFrom="paragraph">
                  <wp:posOffset>150495</wp:posOffset>
                </wp:positionV>
                <wp:extent cx="445135" cy="446405"/>
                <wp:effectExtent l="0" t="0" r="12065" b="10795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135" cy="446405"/>
                          <a:chOff x="0" y="0"/>
                          <a:chExt cx="445135" cy="447040"/>
                        </a:xfrm>
                      </wpg:grpSpPr>
                      <wps:wsp>
                        <wps:cNvPr id="13" name="Oval 13"/>
                        <wps:cNvSpPr/>
                        <wps:spPr>
                          <a:xfrm>
                            <a:off x="0" y="0"/>
                            <a:ext cx="445135" cy="44704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Straight Arrow Connector 14"/>
                        <wps:cNvCnPr/>
                        <wps:spPr>
                          <a:xfrm flipH="1" flipV="1">
                            <a:off x="219856" y="69954"/>
                            <a:ext cx="1905" cy="315595"/>
                          </a:xfrm>
                          <a:prstGeom prst="straightConnector1">
                            <a:avLst/>
                          </a:prstGeom>
                          <a:ln w="12700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" o:spid="_x0000_s1026" style="position:absolute;margin-left:212.5pt;margin-top:11.85pt;width:35.05pt;height:35.15pt;z-index:251724800" coordsize="445135,447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">
                <v:oval id="Oval 13" o:spid="_x0000_s1027" style="position:absolute;width:445135;height:4470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dpFsAA&#10;AADbAAAADwAAAGRycy9kb3ducmV2LnhtbERPTYvCMBC9C/sfwizsTVMVdKlGWQTFw4JYu/exGdu6&#10;zaQ0sbb/3giCt3m8z1muO1OJlhpXWlYwHkUgiDOrS84VpKft8BuE88gaK8ukoCcH69XHYImxtnc+&#10;Upv4XIQQdjEqKLyvYyldVpBBN7I1ceAutjHoA2xyqRu8h3BTyUkUzaTBkkNDgTVtCsr+k5tR0F6T&#10;3/KvP4/T+U7fDn4qd33fKvX12f0sQHjq/Fv8cu91mD+F5y/hALl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odpFsAAAADbAAAADwAAAAAAAAAAAAAAAACYAgAAZHJzL2Rvd25y&#10;ZXYueG1sUEsFBgAAAAAEAAQA9QAAAIUDAAAAAA==&#10;" fillcolor="white [3212]" strokecolor="black [3213]" strokeweight="1pt"/>
                <v:shape id="Straight Arrow Connector 14" o:spid="_x0000_s1028" type="#_x0000_t32" style="position:absolute;left:219856;top:69954;width:1905;height:31559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NEA8IAAADbAAAADwAAAGRycy9kb3ducmV2LnhtbERPTWvCQBC9F/oflin0InVj0RKiq7SF&#10;Qk8FtSK9jdkxCWZnY3aM8d+7gtDbPN7nzBa9q1VHbag8GxgNE1DEubcVFwZ+118vKaggyBZrz2Tg&#10;QgEW88eHGWbWn3lJ3UoKFUM4ZGigFGkyrUNeksMw9A1x5Pa+dSgRtoW2LZ5juKv1a5K8aYcVx4YS&#10;G/osKT+sTs6Al7+tSwv8kV01uXxMjqdN3w2MeX7q36eghHr5F9/d3zbOH8Ptl3iAnl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yNEA8IAAADbAAAADwAAAAAAAAAAAAAA&#10;AAChAgAAZHJzL2Rvd25yZXYueG1sUEsFBgAAAAAEAAQA+QAAAJADAAAAAA==&#10;" strokecolor="black [3040]" strokeweight="1pt">
                  <v:stroke endarrow="block"/>
                </v:shape>
              </v:group>
            </w:pict>
          </mc:Fallback>
        </mc:AlternateContent>
      </w:r>
      <w:r w:rsidR="00813BF6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444A8A25" wp14:editId="7AA275AB">
                <wp:simplePos x="0" y="0"/>
                <wp:positionH relativeFrom="column">
                  <wp:posOffset>269823</wp:posOffset>
                </wp:positionH>
                <wp:positionV relativeFrom="paragraph">
                  <wp:posOffset>174875</wp:posOffset>
                </wp:positionV>
                <wp:extent cx="445764" cy="447520"/>
                <wp:effectExtent l="0" t="0" r="12065" b="1016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64" cy="447520"/>
                          <a:chOff x="0" y="0"/>
                          <a:chExt cx="445770" cy="447675"/>
                        </a:xfrm>
                      </wpg:grpSpPr>
                      <wps:wsp>
                        <wps:cNvPr id="1" name="Oval 1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Text Box 3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93C98" w:rsidRDefault="00793C98" w:rsidP="00793C98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793C98" w:rsidRDefault="00793C98" w:rsidP="00793C98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793C98" w:rsidRPr="00793C98" w:rsidRDefault="00793C98" w:rsidP="007A49EB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" o:spid="_x0000_s1028" style="position:absolute;left:0;text-align:left;margin-left:21.25pt;margin-top:13.75pt;width:35.1pt;height:35.25pt;z-index:251717632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">
                <v:oval id="Oval 1" o:spid="_x0000_s1029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PGr74A&#10;AADaAAAADwAAAGRycy9kb3ducmV2LnhtbERPTYvCMBC9L/gfwgje1lSFXalGEUHxICxWvY/N2Fab&#10;SWlibf+9EYQ9DY/3OfNla0rRUO0KywpGwwgEcWp1wZmC03HzPQXhPLLG0jIp6MjBctH7mmOs7ZMP&#10;1CQ+EyGEXYwKcu+rWEqX5mTQDW1FHLirrQ36AOtM6hqfIdyUchxFP9JgwaEhx4rWOaX35GEUNLdk&#10;X5y7y+j0u9WPPz+R265rlBr029UMhKfW/4s/7p0O8+H9yvvKx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izxq++AAAA2gAAAA8AAAAAAAAAAAAAAAAAmAIAAGRycy9kb3ducmV2&#10;LnhtbFBLBQYAAAAABAAEAPUAAACDAwAAAAA=&#10;" fillcolor="white [3212]" strokecolor="black [3213]" strokeweight="1pt"/>
                <v:shape id="Text Box 3" o:spid="_x0000_s1030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bEDsMA&#10;AADaAAAADwAAAGRycy9kb3ducmV2LnhtbESPQWvCQBSE74L/YXlCb3VjlSKpmxBaSosVRO2lt0f2&#10;NQlm34bsq8Z/7xYEj8PMfMOs8sG16kR9aDwbmE0TUMSltw1XBr4P749LUEGQLbaeycCFAuTZeLTC&#10;1Poz7+i0l0pFCIcUDdQiXap1KGtyGKa+I47er+8dSpR9pW2P5wh3rX5KkmftsOG4UGNHrzWVx/2f&#10;M7Be/ODbXL7oIjxsi+Jj2S3CxpiHyVC8gBIa5B6+tT+tgTn8X4k3QG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HbEDsMAAADaAAAADwAAAAAAAAAAAAAAAACYAgAAZHJzL2Rv&#10;d25yZXYueG1sUEsFBgAAAAAEAAQA9QAAAIgDAAAAAA==&#10;" fillcolor="white [3201]" strokecolor="white [3212]" strokeweight=".5pt">
                  <v:textbox>
                    <w:txbxContent>
                      <w:p w:rsidR="00793C98" w:rsidRDefault="00793C98" w:rsidP="00793C98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793C98" w:rsidRDefault="00793C98" w:rsidP="00793C98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793C98" w:rsidRPr="00793C98" w:rsidRDefault="00793C98" w:rsidP="007A49EB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A130FA" w:rsidRDefault="00D25A4E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611DE8F7" wp14:editId="537F3E38">
                <wp:simplePos x="0" y="0"/>
                <wp:positionH relativeFrom="column">
                  <wp:posOffset>5165725</wp:posOffset>
                </wp:positionH>
                <wp:positionV relativeFrom="paragraph">
                  <wp:posOffset>304800</wp:posOffset>
                </wp:positionV>
                <wp:extent cx="593725" cy="273685"/>
                <wp:effectExtent l="0" t="0" r="15875" b="12065"/>
                <wp:wrapNone/>
                <wp:docPr id="95" name="Text Box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725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25A4E" w:rsidRDefault="00D25A4E">
                            <w:r>
                              <w:t>20 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5" o:spid="_x0000_s1031" type="#_x0000_t202" style="position:absolute;left:0;text-align:left;margin-left:406.75pt;margin-top:24pt;width:46.75pt;height:21.5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" fillcolor="white [3201]" strokecolor="white [3212]" strokeweight=".5pt">
                <v:textbox>
                  <w:txbxContent>
                    <w:p w:rsidR="00D25A4E" w:rsidRDefault="00D25A4E">
                      <w:r>
                        <w:t>20 m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5382D929" wp14:editId="5DD1EC89">
                <wp:simplePos x="0" y="0"/>
                <wp:positionH relativeFrom="column">
                  <wp:posOffset>4344035</wp:posOffset>
                </wp:positionH>
                <wp:positionV relativeFrom="paragraph">
                  <wp:posOffset>292735</wp:posOffset>
                </wp:positionV>
                <wp:extent cx="593725" cy="273685"/>
                <wp:effectExtent l="0" t="0" r="15875" b="12065"/>
                <wp:wrapNone/>
                <wp:docPr id="94" name="Text Box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725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25A4E" w:rsidRDefault="00D25A4E">
                            <w:r>
                              <w:t>40 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4" o:spid="_x0000_s1032" type="#_x0000_t202" style="position:absolute;left:0;text-align:left;margin-left:342.05pt;margin-top:23.05pt;width:46.75pt;height:21.5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" fillcolor="white [3201]" strokecolor="white [3212]" strokeweight=".5pt">
                <v:textbox>
                  <w:txbxContent>
                    <w:p w:rsidR="00D25A4E" w:rsidRDefault="00D25A4E">
                      <w:r>
                        <w:t>40 mA</w:t>
                      </w:r>
                    </w:p>
                  </w:txbxContent>
                </v:textbox>
              </v:shape>
            </w:pict>
          </mc:Fallback>
        </mc:AlternateContent>
      </w:r>
      <w:r w:rsidR="008A77C2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596C1A29" wp14:editId="2334814B">
                <wp:simplePos x="0" y="0"/>
                <wp:positionH relativeFrom="column">
                  <wp:posOffset>3498215</wp:posOffset>
                </wp:positionH>
                <wp:positionV relativeFrom="paragraph">
                  <wp:posOffset>290830</wp:posOffset>
                </wp:positionV>
                <wp:extent cx="593725" cy="273685"/>
                <wp:effectExtent l="0" t="0" r="15875" b="12065"/>
                <wp:wrapNone/>
                <wp:docPr id="75" name="Text Box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725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B6329" w:rsidRDefault="008A77C2">
                            <w:r>
                              <w:t>10</w:t>
                            </w:r>
                            <w:r w:rsidR="00AB6329">
                              <w:t xml:space="preserve"> 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5" o:spid="_x0000_s1033" type="#_x0000_t202" style="position:absolute;left:0;text-align:left;margin-left:275.45pt;margin-top:22.9pt;width:46.75pt;height:21.5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" fillcolor="white [3201]" strokecolor="white [3212]" strokeweight=".5pt">
                <v:textbox>
                  <w:txbxContent>
                    <w:p w:rsidR="00AB6329" w:rsidRDefault="008A77C2">
                      <w:r>
                        <w:t>10</w:t>
                      </w:r>
                      <w:r w:rsidR="00AB6329">
                        <w:t xml:space="preserve"> mA</w:t>
                      </w:r>
                    </w:p>
                  </w:txbxContent>
                </v:textbox>
              </v:shape>
            </w:pict>
          </mc:Fallback>
        </mc:AlternateContent>
      </w:r>
      <w:r w:rsidR="008A77C2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3050F164" wp14:editId="2C494652">
                <wp:simplePos x="0" y="0"/>
                <wp:positionH relativeFrom="column">
                  <wp:posOffset>2926080</wp:posOffset>
                </wp:positionH>
                <wp:positionV relativeFrom="paragraph">
                  <wp:posOffset>257175</wp:posOffset>
                </wp:positionV>
                <wp:extent cx="0" cy="419101"/>
                <wp:effectExtent l="0" t="0" r="19050" b="1905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910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7" o:spid="_x0000_s1026" style="position:absolute;flip:y;z-index:2517278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30.4pt,20.25pt" to="230.4pt,5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" strokecolor="black [3213]" strokeweight="1pt"/>
            </w:pict>
          </mc:Fallback>
        </mc:AlternateContent>
      </w:r>
      <w:r w:rsidR="00813BF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121B8C16" wp14:editId="45D9E8BB">
                <wp:simplePos x="0" y="0"/>
                <wp:positionH relativeFrom="column">
                  <wp:posOffset>489678</wp:posOffset>
                </wp:positionH>
                <wp:positionV relativeFrom="paragraph">
                  <wp:posOffset>288581</wp:posOffset>
                </wp:positionV>
                <wp:extent cx="2381" cy="431005"/>
                <wp:effectExtent l="0" t="0" r="36195" b="26670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381" cy="4310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1" o:spid="_x0000_s1026" style="position:absolute;flip:x y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.55pt,22.7pt" to="38.75pt,5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" strokecolor="black [3213]" strokeweight="1pt"/>
            </w:pict>
          </mc:Fallback>
        </mc:AlternateContent>
      </w:r>
    </w:p>
    <w:p w:rsidR="00A130FA" w:rsidRDefault="00D25A4E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74A3500B" wp14:editId="3842B753">
                <wp:simplePos x="0" y="0"/>
                <wp:positionH relativeFrom="column">
                  <wp:posOffset>3476625</wp:posOffset>
                </wp:positionH>
                <wp:positionV relativeFrom="paragraph">
                  <wp:posOffset>14605</wp:posOffset>
                </wp:positionV>
                <wp:extent cx="0" cy="179070"/>
                <wp:effectExtent l="76200" t="0" r="57150" b="49530"/>
                <wp:wrapNone/>
                <wp:docPr id="97" name="Straight Arrow Connector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907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97" o:spid="_x0000_s1026" type="#_x0000_t32" style="position:absolute;margin-left:273.75pt;margin-top:1.15pt;width:0;height:14.1pt;z-index:2517442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" strokecolor="black [3040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442B6CDA" wp14:editId="50FBBAD1">
                <wp:simplePos x="0" y="0"/>
                <wp:positionH relativeFrom="column">
                  <wp:posOffset>4300220</wp:posOffset>
                </wp:positionH>
                <wp:positionV relativeFrom="paragraph">
                  <wp:posOffset>7620</wp:posOffset>
                </wp:positionV>
                <wp:extent cx="0" cy="184785"/>
                <wp:effectExtent l="76200" t="0" r="57150" b="62865"/>
                <wp:wrapNone/>
                <wp:docPr id="98" name="Straight Arrow Connector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47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98" o:spid="_x0000_s1026" type="#_x0000_t32" style="position:absolute;margin-left:338.6pt;margin-top:.6pt;width:0;height:14.55pt;z-index:2517463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" strokecolor="black [3040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643AC04F" wp14:editId="3CF0957A">
                <wp:simplePos x="0" y="0"/>
                <wp:positionH relativeFrom="column">
                  <wp:posOffset>5119370</wp:posOffset>
                </wp:positionH>
                <wp:positionV relativeFrom="paragraph">
                  <wp:posOffset>7620</wp:posOffset>
                </wp:positionV>
                <wp:extent cx="1905" cy="187325"/>
                <wp:effectExtent l="76200" t="0" r="74295" b="60325"/>
                <wp:wrapNone/>
                <wp:docPr id="99" name="Straight Arrow Connector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" cy="18732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99" o:spid="_x0000_s1026" type="#_x0000_t32" style="position:absolute;margin-left:403.1pt;margin-top:.6pt;width:.15pt;height:14.75pt;flip:x;z-index:2517483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" strokecolor="black [3040]" strokeweight="1pt">
                <v:stroke endarrow="block"/>
              </v:shape>
            </w:pict>
          </mc:Fallback>
        </mc:AlternateContent>
      </w:r>
      <w:r w:rsidR="008A77C2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C20B379" wp14:editId="4D9209D7">
                <wp:simplePos x="0" y="0"/>
                <wp:positionH relativeFrom="column">
                  <wp:posOffset>2924175</wp:posOffset>
                </wp:positionH>
                <wp:positionV relativeFrom="paragraph">
                  <wp:posOffset>329406</wp:posOffset>
                </wp:positionV>
                <wp:extent cx="2197894" cy="0"/>
                <wp:effectExtent l="0" t="0" r="12065" b="19050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97894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54" o:spid="_x0000_s1026" style="position:absolute;z-index:2517002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30.25pt,25.95pt" to="403.3pt,2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" strokecolor="black [3040]" strokeweight="1pt"/>
            </w:pict>
          </mc:Fallback>
        </mc:AlternateContent>
      </w:r>
      <w:r w:rsidR="009605E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0E3A0B76" wp14:editId="63D66157">
                <wp:simplePos x="0" y="0"/>
                <wp:positionH relativeFrom="column">
                  <wp:posOffset>1097915</wp:posOffset>
                </wp:positionH>
                <wp:positionV relativeFrom="paragraph">
                  <wp:posOffset>8890</wp:posOffset>
                </wp:positionV>
                <wp:extent cx="589915" cy="309880"/>
                <wp:effectExtent l="0" t="0" r="6985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9915" cy="3098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605E4" w:rsidRDefault="009605E4" w:rsidP="009605E4">
                            <w:r w:rsidRPr="009605E4">
                              <w:rPr>
                                <w:position w:val="-12"/>
                              </w:rPr>
                              <w:object w:dxaOrig="200" w:dyaOrig="360">
                                <v:shape id="_x0000_i1029" type="#_x0000_t75" style="width:10pt;height:18pt" o:ole="">
                                  <v:imagedata r:id="rId12" o:title=""/>
                                </v:shape>
                                <o:OLEObject Type="Embed" ProgID="Equation.DSMT4" ShapeID="_x0000_i1029" DrawAspect="Content" ObjectID="_1388669240" r:id="rId1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34" type="#_x0000_t202" style="position:absolute;left:0;text-align:left;margin-left:86.45pt;margin-top:.7pt;width:46.45pt;height:24.4pt;z-index:25172275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" fillcolor="white [3201]" stroked="f" strokeweight=".5pt">
                <v:textbox>
                  <w:txbxContent>
                    <w:p w:rsidR="009605E4" w:rsidRDefault="009605E4" w:rsidP="009605E4">
                      <w:r w:rsidRPr="009605E4">
                        <w:rPr>
                          <w:position w:val="-12"/>
                        </w:rPr>
                        <w:object w:dxaOrig="200" w:dyaOrig="360">
                          <v:shape id="_x0000_i1029" type="#_x0000_t75" style="width:10pt;height:18pt" o:ole="">
                            <v:imagedata r:id="rId12" o:title=""/>
                          </v:shape>
                          <o:OLEObject Type="Embed" ProgID="Equation.DSMT4" ShapeID="_x0000_i1029" DrawAspect="Content" ObjectID="_1388669240" r:id="rId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A130FA" w:rsidRDefault="008A77C2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32613EA4" wp14:editId="57ACF2F7">
                <wp:simplePos x="0" y="0"/>
                <wp:positionH relativeFrom="column">
                  <wp:posOffset>1098708</wp:posOffset>
                </wp:positionH>
                <wp:positionV relativeFrom="paragraph">
                  <wp:posOffset>35877</wp:posOffset>
                </wp:positionV>
                <wp:extent cx="225425" cy="0"/>
                <wp:effectExtent l="0" t="76200" r="22225" b="9525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542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8" o:spid="_x0000_s1026" type="#_x0000_t32" style="position:absolute;margin-left:86.5pt;margin-top:2.8pt;width:17.75pt;height:0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" strokecolor="black [3213]" strokeweight="1pt">
                <v:stroke endarrow="block"/>
              </v:shape>
            </w:pict>
          </mc:Fallback>
        </mc:AlternateContent>
      </w:r>
      <w:r w:rsidR="00813BF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20F1E252" wp14:editId="7A842F8A">
                <wp:simplePos x="0" y="0"/>
                <wp:positionH relativeFrom="column">
                  <wp:posOffset>489678</wp:posOffset>
                </wp:positionH>
                <wp:positionV relativeFrom="paragraph">
                  <wp:posOffset>36310</wp:posOffset>
                </wp:positionV>
                <wp:extent cx="1416209" cy="0"/>
                <wp:effectExtent l="0" t="0" r="12700" b="1905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16209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0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.55pt,2.85pt" to="150.05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" strokecolor="black [3040]" strokeweight="1pt"/>
            </w:pict>
          </mc:Fallback>
        </mc:AlternateContent>
      </w:r>
    </w:p>
    <w:p w:rsidR="00A130FA" w:rsidRDefault="00A130FA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Figure E2.</w:t>
      </w:r>
      <w:r w:rsidR="00962021">
        <w:rPr>
          <w:sz w:val="24"/>
          <w:szCs w:val="24"/>
        </w:rPr>
        <w:t>3</w:t>
      </w:r>
      <w:r>
        <w:rPr>
          <w:sz w:val="24"/>
          <w:szCs w:val="24"/>
        </w:rPr>
        <w:t xml:space="preserve">                  (a)</w:t>
      </w:r>
      <w:r w:rsidR="00AB6329">
        <w:rPr>
          <w:sz w:val="24"/>
          <w:szCs w:val="24"/>
        </w:rPr>
        <w:t xml:space="preserve">                                         </w:t>
      </w:r>
      <w:r w:rsidR="00756EE5">
        <w:rPr>
          <w:sz w:val="24"/>
          <w:szCs w:val="24"/>
        </w:rPr>
        <w:t xml:space="preserve"> </w:t>
      </w:r>
      <w:bookmarkStart w:id="0" w:name="_GoBack"/>
      <w:bookmarkEnd w:id="0"/>
      <w:r w:rsidR="00756EE5">
        <w:rPr>
          <w:sz w:val="24"/>
          <w:szCs w:val="24"/>
        </w:rPr>
        <w:t xml:space="preserve">    </w:t>
      </w:r>
      <w:r w:rsidR="00AB6329">
        <w:rPr>
          <w:sz w:val="24"/>
          <w:szCs w:val="24"/>
        </w:rPr>
        <w:t xml:space="preserve">              </w:t>
      </w:r>
      <w:r w:rsidR="0069707D">
        <w:rPr>
          <w:sz w:val="24"/>
          <w:szCs w:val="24"/>
        </w:rPr>
        <w:t xml:space="preserve">   </w:t>
      </w:r>
      <w:r w:rsidR="00AB6329">
        <w:rPr>
          <w:sz w:val="24"/>
          <w:szCs w:val="24"/>
        </w:rPr>
        <w:t xml:space="preserve">         (b)</w:t>
      </w:r>
    </w:p>
    <w:p w:rsidR="0069707D" w:rsidRDefault="0069707D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14C7FBFE" wp14:editId="571B0E8C">
                <wp:simplePos x="0" y="0"/>
                <wp:positionH relativeFrom="column">
                  <wp:posOffset>2243455</wp:posOffset>
                </wp:positionH>
                <wp:positionV relativeFrom="paragraph">
                  <wp:posOffset>131424</wp:posOffset>
                </wp:positionV>
                <wp:extent cx="2854960" cy="1689735"/>
                <wp:effectExtent l="0" t="0" r="13335" b="10160"/>
                <wp:wrapNone/>
                <wp:docPr id="78" name="Text Box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4960" cy="16897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755DB" w:rsidRDefault="00671336" w:rsidP="0069707D">
                            <w:r w:rsidRPr="0069707D">
                              <w:rPr>
                                <w:position w:val="-60"/>
                              </w:rPr>
                              <w:object w:dxaOrig="5440" w:dyaOrig="1300">
                                <v:shape id="_x0000_i1030" type="#_x0000_t75" style="width:272pt;height:65pt" o:ole="">
                                  <v:imagedata r:id="rId15" o:title=""/>
                                </v:shape>
                                <o:OLEObject Type="Embed" ProgID="Equation.DSMT4" ShapeID="_x0000_i1030" DrawAspect="Content" ObjectID="_1388669241" r:id="rId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8" o:spid="_x0000_s1035" type="#_x0000_t202" style="position:absolute;left:0;text-align:left;margin-left:176.65pt;margin-top:10.35pt;width:224.8pt;height:133.05pt;z-index:2517114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" fillcolor="white [3201]" strokecolor="white [3212]" strokeweight=".5pt">
                <v:textbox style="mso-fit-shape-to-text:t">
                  <w:txbxContent>
                    <w:p w:rsidR="009755DB" w:rsidRDefault="00671336" w:rsidP="0069707D">
                      <w:r w:rsidRPr="0069707D">
                        <w:rPr>
                          <w:position w:val="-60"/>
                        </w:rPr>
                        <w:object w:dxaOrig="5440" w:dyaOrig="1300">
                          <v:shape id="_x0000_i1030" type="#_x0000_t75" style="width:272pt;height:65pt" o:ole="">
                            <v:imagedata r:id="rId15" o:title=""/>
                          </v:shape>
                          <o:OLEObject Type="Embed" ProgID="Equation.DSMT4" ShapeID="_x0000_i1030" DrawAspect="Content" ObjectID="_1388669241" r:id="rId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5C6CDC" w:rsidRPr="006956AC" w:rsidRDefault="002B383F" w:rsidP="0069707D">
      <w:pPr>
        <w:tabs>
          <w:tab w:val="left" w:pos="720"/>
        </w:tabs>
        <w:ind w:left="720"/>
        <w:rPr>
          <w:sz w:val="24"/>
          <w:szCs w:val="24"/>
        </w:rPr>
      </w:pPr>
      <w:r w:rsidRPr="002B383F">
        <w:rPr>
          <w:position w:val="-36"/>
          <w:sz w:val="24"/>
          <w:szCs w:val="24"/>
        </w:rPr>
        <w:object w:dxaOrig="1420" w:dyaOrig="840">
          <v:shape id="_x0000_i1027" type="#_x0000_t75" style="width:71pt;height:42pt" o:ole="">
            <v:imagedata r:id="rId18" o:title=""/>
          </v:shape>
          <o:OLEObject Type="Embed" ProgID="Equation.DSMT4" ShapeID="_x0000_i1027" DrawAspect="Content" ObjectID="_1388669238" r:id="rId19"/>
        </w:object>
      </w:r>
    </w:p>
    <w:sectPr w:rsidR="005C6CDC" w:rsidRPr="006956A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drawingGridHorizontalSpacing w:val="72"/>
  <w:drawingGridVerticalSpacing w:val="7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56AC"/>
    <w:rsid w:val="002B383F"/>
    <w:rsid w:val="002C4E9F"/>
    <w:rsid w:val="0035011F"/>
    <w:rsid w:val="00387D48"/>
    <w:rsid w:val="004F5FA6"/>
    <w:rsid w:val="005C6CDC"/>
    <w:rsid w:val="005F0534"/>
    <w:rsid w:val="006157CD"/>
    <w:rsid w:val="00671336"/>
    <w:rsid w:val="006956AC"/>
    <w:rsid w:val="0069707D"/>
    <w:rsid w:val="00724F02"/>
    <w:rsid w:val="00756EE5"/>
    <w:rsid w:val="00793C98"/>
    <w:rsid w:val="007A49EB"/>
    <w:rsid w:val="00813BF6"/>
    <w:rsid w:val="00815623"/>
    <w:rsid w:val="00844C3B"/>
    <w:rsid w:val="008A77C2"/>
    <w:rsid w:val="008F5344"/>
    <w:rsid w:val="009605E4"/>
    <w:rsid w:val="00962021"/>
    <w:rsid w:val="00965111"/>
    <w:rsid w:val="009755DB"/>
    <w:rsid w:val="0099547F"/>
    <w:rsid w:val="00A130FA"/>
    <w:rsid w:val="00A42373"/>
    <w:rsid w:val="00AB6329"/>
    <w:rsid w:val="00AB669B"/>
    <w:rsid w:val="00C63EB4"/>
    <w:rsid w:val="00CA6FC5"/>
    <w:rsid w:val="00D25A4E"/>
    <w:rsid w:val="00E51C92"/>
    <w:rsid w:val="00F235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7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45</Words>
  <Characters>26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9</cp:revision>
  <dcterms:created xsi:type="dcterms:W3CDTF">2012-01-21T20:53:00Z</dcterms:created>
  <dcterms:modified xsi:type="dcterms:W3CDTF">2012-01-21T2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